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74185374">
      <w:pPr>
        <w:pStyle w:val="3"/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Problem 1</w:t>
      </w:r>
    </w:p>
    <w:tbl>
      <w:tblPr>
        <w:tblStyle w:val="9"/>
        <w:tblpPr w:leftFromText="180" w:rightFromText="180" w:vertAnchor="text" w:tblpX="10880" w:tblpY="725"/>
        <w:tblOverlap w:val="never"/>
        <w:tblW w:w="0" w:type="auto"/>
        <w:tblInd w:w="0" w:type="dxa"/>
        <w:tblBorders>
          <w:top w:val="dashed" w:color="AEAAAA" w:sz="4" w:space="0"/>
          <w:left w:val="dashed" w:color="AEAAAA" w:sz="4" w:space="0"/>
          <w:bottom w:val="dashed" w:color="AEAAAA" w:sz="4" w:space="0"/>
          <w:right w:val="dashed" w:color="AEAAAA" w:sz="4" w:space="0"/>
          <w:insideH w:val="dashed" w:color="AEAAAA" w:sz="4" w:space="0"/>
          <w:insideV w:val="dashed" w:color="AEAAAA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82"/>
      </w:tblGrid>
      <w:tr w14:paraId="54B81756">
        <w:tblPrEx>
          <w:tblBorders>
            <w:top w:val="dashed" w:color="AEAAAA" w:sz="4" w:space="0"/>
            <w:left w:val="dashed" w:color="AEAAAA" w:sz="4" w:space="0"/>
            <w:bottom w:val="dashed" w:color="AEAAAA" w:sz="4" w:space="0"/>
            <w:right w:val="dashed" w:color="AEAAAA" w:sz="4" w:space="0"/>
            <w:insideH w:val="dashed" w:color="AEAAAA" w:sz="4" w:space="0"/>
            <w:insideV w:val="dashed" w:color="AEAAAA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0" w:hRule="atLeast"/>
        </w:trPr>
        <w:tc>
          <w:tcPr>
            <w:tcW w:w="382" w:type="dxa"/>
          </w:tcPr>
          <w:p w14:paraId="1CAF4556">
            <w:pPr>
              <w:bidi w:val="0"/>
              <w:rPr>
                <w:rFonts w:hint="default"/>
                <w:vertAlign w:val="baseline"/>
                <w:lang w:val="en-US" w:eastAsia="zh-CN"/>
              </w:rPr>
            </w:pPr>
          </w:p>
        </w:tc>
      </w:tr>
    </w:tbl>
    <w:p w14:paraId="27B55CDE">
      <w:pPr>
        <w:bidi w:val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求函数在指定点的数值导数，x=1,2,3</w:t>
      </w:r>
    </w:p>
    <w:p w14:paraId="6B3A98C1">
      <w:pPr>
        <w:bidi w:val="0"/>
        <w:jc w:val="center"/>
        <w:rPr>
          <w:rFonts w:hint="default"/>
          <w:lang w:val="en-US" w:eastAsia="zh-CN"/>
        </w:rPr>
      </w:pPr>
      <w:r>
        <w:object>
          <v:shape id="_x0000_i1027" o:spt="75" alt="" type="#_x0000_t75" style="height:62.85pt;width:108.65pt;" o:ole="t" filled="f" o:preferrelative="t" stroked="f" coordsize="21600,21600">
            <v:path/>
            <v:fill on="f" focussize="0,0"/>
            <v:stroke on="f" weight="3pt"/>
            <v:imagedata r:id="rId8" o:title=""/>
            <o:lock v:ext="edit" aspectratio="t"/>
            <w10:wrap type="none"/>
            <w10:anchorlock/>
          </v:shape>
          <o:OLEObject Type="Embed" ProgID="Equation.DSMT4" ShapeID="_x0000_i1027" DrawAspect="Content" ObjectID="_1468075725" r:id="rId7">
            <o:LockedField>false</o:LockedField>
          </o:OLEObject>
        </w:object>
      </w:r>
    </w:p>
    <w:p w14:paraId="10B3B58A">
      <w:pPr>
        <w:pStyle w:val="4"/>
        <w:bidi w:val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MATLAB Code</w:t>
      </w:r>
    </w:p>
    <w:tbl>
      <w:tblPr>
        <w:tblStyle w:val="9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25"/>
        <w:gridCol w:w="9429"/>
      </w:tblGrid>
      <w:tr w14:paraId="21FF6F17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trHeight w:val="509" w:hRule="atLeast"/>
        </w:trPr>
        <w:tc>
          <w:tcPr>
            <w:tcW w:w="9854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38EF482F">
            <w:pPr>
              <w:jc w:val="left"/>
              <w:rPr>
                <w:rFonts w:hint="default" w:ascii="Kumbh Sans Medium" w:hAnsi="Kumbh Sans Medium" w:cs="Kumbh Sans Medium"/>
                <w:b w:val="0"/>
                <w:bCs w:val="0"/>
                <w:vertAlign w:val="baseline"/>
                <w:lang w:val="en-US" w:eastAsia="zh-CN"/>
              </w:rPr>
            </w:pPr>
            <w:r>
              <w:rPr>
                <w:sz w:val="20"/>
                <w:szCs w:val="22"/>
              </w:rPr>
              <mc:AlternateContent>
                <mc:Choice Requires="wpg">
                  <w:drawing>
                    <wp:anchor distT="0" distB="0" distL="114300" distR="114300" simplePos="0" relativeHeight="251659264" behindDoc="1" locked="0" layoutInCell="1" allowOverlap="1">
                      <wp:simplePos x="0" y="0"/>
                      <wp:positionH relativeFrom="column">
                        <wp:posOffset>-62865</wp:posOffset>
                      </wp:positionH>
                      <wp:positionV relativeFrom="paragraph">
                        <wp:posOffset>6350</wp:posOffset>
                      </wp:positionV>
                      <wp:extent cx="6252845" cy="254000"/>
                      <wp:effectExtent l="0" t="0" r="10795" b="5080"/>
                      <wp:wrapTight wrapText="bothSides">
                        <wp:wrapPolygon>
                          <wp:start x="0" y="0"/>
                          <wp:lineTo x="0" y="20736"/>
                          <wp:lineTo x="21532" y="20736"/>
                          <wp:lineTo x="21532" y="0"/>
                          <wp:lineTo x="0" y="0"/>
                        </wp:wrapPolygon>
                      </wp:wrapTight>
                      <wp:docPr id="19" name="组合 19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6252845" cy="254000"/>
                                <a:chOff x="1867" y="3301"/>
                                <a:chExt cx="9847" cy="400"/>
                              </a:xfrm>
                            </wpg:grpSpPr>
                            <wps:wsp>
                              <wps:cNvPr id="5" name="同侧圆角矩形 5"/>
                              <wps:cNvSpPr/>
                              <wps:spPr>
                                <a:xfrm>
                                  <a:off x="1867" y="3301"/>
                                  <a:ext cx="9847" cy="400"/>
                                </a:xfrm>
                                <a:prstGeom prst="round2SameRect">
                                  <a:avLst/>
                                </a:prstGeom>
                                <a:solidFill>
                                  <a:schemeClr val="bg1">
                                    <a:lumMod val="95000"/>
                                  </a:schemeClr>
                                </a:solidFill>
                                <a:ln>
                                  <a:noFill/>
                                </a:ln>
                                <a:effectLst/>
                              </wps:spPr>
                              <wps:style>
                                <a:lnRef idx="2">
                                  <a:schemeClr val="accent1">
                                    <a:lumMod val="7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rgbClr val="FFFFFF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noAutofit/>
                              </wps:bodyPr>
                            </wps:wsp>
                            <wps:wsp>
                              <wps:cNvPr id="6" name="椭圆 6"/>
                              <wps:cNvSpPr/>
                              <wps:spPr>
                                <a:xfrm>
                                  <a:off x="2400" y="3400"/>
                                  <a:ext cx="211" cy="211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accent6">
                                    <a:lumMod val="60000"/>
                                    <a:lumOff val="40000"/>
                                  </a:schemeClr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lumMod val="7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rgbClr val="FFFFFF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noAutofit/>
                              </wps:bodyPr>
                            </wps:wsp>
                            <wps:wsp>
                              <wps:cNvPr id="10" name="椭圆 10"/>
                              <wps:cNvSpPr/>
                              <wps:spPr>
                                <a:xfrm>
                                  <a:off x="2812" y="3400"/>
                                  <a:ext cx="211" cy="211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accent3">
                                    <a:lumMod val="60000"/>
                                    <a:lumOff val="40000"/>
                                  </a:schemeClr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lumMod val="7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rgbClr val="FFFFFF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noAutofit/>
                              </wps:bodyPr>
                            </wps:wsp>
                            <wps:wsp>
                              <wps:cNvPr id="12" name="椭圆 12"/>
                              <wps:cNvSpPr/>
                              <wps:spPr>
                                <a:xfrm>
                                  <a:off x="3193" y="3400"/>
                                  <a:ext cx="211" cy="211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accent4">
                                    <a:lumMod val="60000"/>
                                    <a:lumOff val="40000"/>
                                  </a:schemeClr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lumMod val="7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rgbClr val="FFFFFF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id="_x0000_s1026" o:spid="_x0000_s1026" o:spt="203" style="position:absolute;left:0pt;margin-left:-4.95pt;margin-top:0.5pt;height:20pt;width:492.35pt;mso-wrap-distance-left:9pt;mso-wrap-distance-right:9pt;z-index:-251657216;mso-width-relative:page;mso-height-relative:page;" coordorigin="1867,3301" coordsize="9847,400" wrapcoords="0 0 0 20736 21532 20736 21532 0 0 0" o:gfxdata="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">
                      <o:lock v:ext="edit" aspectratio="f"/>
                      <v:shape id="_x0000_s1026" o:spid="_x0000_s1026" style="position:absolute;left:1867;top:3301;height:400;width:9847;v-text-anchor:middle;" fillcolor="#F2F2F2 [3052]" filled="t" stroked="f" coordsize="9847,400" o:gfxdata="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ya6JX74A&#10;AADaAAAADwAAAAAAAAABACAAAAAiAAAAZHJzL2Rvd25yZXYueG1sUEsBAhQAFAAAAAgAh07iQDMv&#10;BZ47AAAAOQAAABAAAAAAAAAAAQAgAAAADQEAAGRycy9zaGFwZXhtbC54bWxQSwUGAAAAAAYABgBb&#10;AQAAtwMAAAAA&#10;" path="m66,0l9780,0c9816,0,9846,30,9846,66l9847,400,9847,400,0,400,0,400,0,66c0,30,30,0,66,0xe">
                        <v:path o:connectlocs="9847,200;4923,400;0,200;4923,0" o:connectangles="0,82,164,247"/>
                        <v:fill on="t" focussize="0,0"/>
                        <v:stroke on="f" weight="1pt" miterlimit="8" joinstyle="miter"/>
                        <v:imagedata o:title=""/>
                        <o:lock v:ext="edit" aspectratio="f"/>
                      </v:shape>
                      <v:shape id="_x0000_s1026" o:spid="_x0000_s1026" o:spt="3" type="#_x0000_t3" style="position:absolute;left:2400;top:3400;height:211;width:211;v-text-anchor:middle;" fillcolor="#EF949E [1945]" filled="t" stroked="f" coordsize="21600,21600" o:gfxdata="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9QzyH7sAAADa&#10;AAAADwAAAAAAAAABACAAAAAiAAAAZHJzL2Rvd25yZXYueG1sUEsBAhQAFAAAAAgAh07iQDMvBZ47&#10;AAAAOQAAABAAAAAAAAAAAQAgAAAACgEAAGRycy9zaGFwZXhtbC54bWxQSwUGAAAAAAYABgBbAQAA&#10;tAMAAAAA&#10;">
                        <v:fill on="t" focussize="0,0"/>
                        <v:stroke on="f" weight="1pt" miterlimit="8" joinstyle="miter"/>
                        <v:imagedata o:title=""/>
                        <o:lock v:ext="edit" aspectratio="f"/>
                      </v:shape>
                      <v:shape id="_x0000_s1026" o:spid="_x0000_s1026" o:spt="3" type="#_x0000_t3" style="position:absolute;left:2812;top:3400;height:211;width:211;v-text-anchor:middle;" fillcolor="#FED961 [1942]" filled="t" stroked="f" coordsize="21600,21600" o:gfxdata="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b5+SJvQAA&#10;ANsAAAAPAAAAAAAAAAEAIAAAACIAAABkcnMvZG93bnJldi54bWxQSwECFAAUAAAACACHTuJAMy8F&#10;njsAAAA5AAAAEAAAAAAAAAABACAAAAAMAQAAZHJzL3NoYXBleG1sLnhtbFBLBQYAAAAABgAGAFsB&#10;AAC2AwAAAAA=&#10;">
                        <v:fill on="t" focussize="0,0"/>
                        <v:stroke on="f" weight="1pt" miterlimit="8" joinstyle="miter"/>
                        <v:imagedata o:title=""/>
                        <o:lock v:ext="edit" aspectratio="f"/>
                      </v:shape>
                      <v:shape id="_x0000_s1026" o:spid="_x0000_s1026" o:spt="3" type="#_x0000_t3" style="position:absolute;left:3193;top:3400;height:211;width:211;v-text-anchor:middle;" fillcolor="#ACD78E [1943]" filled="t" stroked="f" coordsize="21600,21600" o:gfxdata="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F9L6PG8AAAA&#10;2wAAAA8AAAAAAAAAAQAgAAAAIgAAAGRycy9kb3ducmV2LnhtbFBLAQIUABQAAAAIAIdO4kAzLwWe&#10;OwAAADkAAAAQAAAAAAAAAAEAIAAAAAsBAABkcnMvc2hhcGV4bWwueG1sUEsFBgAAAAAGAAYAWwEA&#10;ALUDAAAAAA==&#10;">
                        <v:fill on="t" focussize="0,0"/>
                        <v:stroke on="f" weight="1pt" miterlimit="8" joinstyle="miter"/>
                        <v:imagedata o:title=""/>
                        <o:lock v:ext="edit" aspectratio="f"/>
                      </v:shape>
                      <w10:wrap type="tight"/>
                    </v:group>
                  </w:pict>
                </mc:Fallback>
              </mc:AlternateContent>
            </w:r>
          </w:p>
        </w:tc>
      </w:tr>
      <w:tr w14:paraId="26E6513D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trHeight w:val="993" w:hRule="atLeast"/>
        </w:trPr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</w:tcPr>
          <w:p w14:paraId="2472C94A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right"/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1</w:t>
            </w:r>
          </w:p>
          <w:p w14:paraId="39D331C9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right"/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2</w:t>
            </w:r>
          </w:p>
          <w:p w14:paraId="54414E32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right"/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3</w:t>
            </w:r>
          </w:p>
          <w:p w14:paraId="0DA63A14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right"/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4</w:t>
            </w:r>
          </w:p>
          <w:p w14:paraId="194D3110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right"/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5</w:t>
            </w:r>
          </w:p>
          <w:p w14:paraId="6F7FAC3F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right"/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6</w:t>
            </w:r>
          </w:p>
          <w:p w14:paraId="4A22A86A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right"/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7</w:t>
            </w:r>
          </w:p>
          <w:p w14:paraId="0162FD01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right"/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8</w:t>
            </w:r>
          </w:p>
          <w:p w14:paraId="0185C2DC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right"/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9</w:t>
            </w:r>
          </w:p>
          <w:p w14:paraId="29192F29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right"/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10</w:t>
            </w:r>
          </w:p>
          <w:p w14:paraId="6037ADF8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right"/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11</w:t>
            </w:r>
          </w:p>
          <w:p w14:paraId="24F52377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right"/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12</w:t>
            </w:r>
          </w:p>
          <w:p w14:paraId="3F062EFF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right"/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13</w:t>
            </w:r>
          </w:p>
          <w:p w14:paraId="2B05BC18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right"/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14</w:t>
            </w:r>
          </w:p>
        </w:tc>
        <w:tc>
          <w:tcPr>
            <w:tcW w:w="9429" w:type="dxa"/>
            <w:tcBorders>
              <w:top w:val="nil"/>
              <w:left w:val="nil"/>
              <w:bottom w:val="nil"/>
              <w:right w:val="nil"/>
            </w:tcBorders>
          </w:tcPr>
          <w:p w14:paraId="13E69BC2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ascii="Consolas" w:hAnsi="Consolas" w:eastAsia="Consolas" w:cs="Consolas"/>
                <w:b w:val="0"/>
                <w:bCs w:val="0"/>
                <w:color w:val="90A4AE"/>
                <w:sz w:val="19"/>
                <w:szCs w:val="19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i/>
                <w:iCs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%%</w:t>
            </w:r>
            <w:r>
              <w:rPr>
                <w:rFonts w:hint="default" w:ascii="Consolas" w:hAnsi="Consolas" w:eastAsia="Consolas" w:cs="Consolas"/>
                <w:b w:val="0"/>
                <w:bCs w:val="0"/>
                <w:i/>
                <w:iCs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i/>
                <w:iCs/>
                <w:color w:val="E2931D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problem 1</w:t>
            </w:r>
          </w:p>
          <w:p w14:paraId="04B5D607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1B859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6182B8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syms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1B859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x</w:t>
            </w:r>
          </w:p>
          <w:p w14:paraId="36F8F271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1B859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</w:p>
          <w:p w14:paraId="2CD7DC30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sz w:val="19"/>
                <w:szCs w:val="19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A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6182B8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de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([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x      x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^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F76D47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2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    x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^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F76D47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3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;</w:t>
            </w:r>
          </w:p>
          <w:p w14:paraId="3894DB7F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sz w:val="19"/>
                <w:szCs w:val="19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         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F76D47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1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     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F76D47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2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*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x 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F76D47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3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*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x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^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F76D47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2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;</w:t>
            </w:r>
          </w:p>
          <w:p w14:paraId="0DA98710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         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F76D47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     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F76D47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2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  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F76D47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6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*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x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]);</w:t>
            </w:r>
          </w:p>
          <w:p w14:paraId="589916FD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</w:p>
          <w:p w14:paraId="0CC03806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dA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6182B8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diff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A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);</w:t>
            </w:r>
          </w:p>
          <w:p w14:paraId="1294D4F2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</w:p>
          <w:p w14:paraId="521249D3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sz w:val="19"/>
                <w:szCs w:val="19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xx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F76D47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1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F76D47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2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F76D47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3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];</w:t>
            </w:r>
          </w:p>
          <w:p w14:paraId="1E38B9D2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6182B8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subs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dA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xx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)</w:t>
            </w:r>
          </w:p>
          <w:p w14:paraId="290823B9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</w:p>
          <w:p w14:paraId="1AC31849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ascii="Consolas" w:hAnsi="Consolas" w:eastAsia="Consolas" w:cs="Consolas"/>
                <w:b w:val="0"/>
                <w:bCs w:val="0"/>
                <w:color w:val="90A4AE"/>
                <w:sz w:val="19"/>
                <w:szCs w:val="19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6182B8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clearvars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1B859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x xx A dA</w:t>
            </w:r>
          </w:p>
          <w:p w14:paraId="6F52784D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</w:p>
        </w:tc>
      </w:tr>
      <w:tr w14:paraId="768A5F9D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1" w:hRule="atLeast"/>
        </w:trPr>
        <w:tc>
          <w:tcPr>
            <w:tcW w:w="9854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6B043948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</w:p>
        </w:tc>
      </w:tr>
    </w:tbl>
    <w:p w14:paraId="23852D85">
      <w:pPr>
        <w:pStyle w:val="4"/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Output</w:t>
      </w:r>
    </w:p>
    <w:tbl>
      <w:tblPr>
        <w:tblStyle w:val="9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25"/>
        <w:gridCol w:w="9429"/>
      </w:tblGrid>
      <w:tr w14:paraId="2C2BACD6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09" w:hRule="atLeast"/>
        </w:trPr>
        <w:tc>
          <w:tcPr>
            <w:tcW w:w="9854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4DE3F472">
            <w:pPr>
              <w:jc w:val="left"/>
              <w:rPr>
                <w:rFonts w:hint="default" w:ascii="Kumbh Sans Medium" w:hAnsi="Kumbh Sans Medium" w:cs="Kumbh Sans Medium"/>
                <w:b w:val="0"/>
                <w:bCs w:val="0"/>
                <w:vertAlign w:val="baseline"/>
                <w:lang w:val="en-US" w:eastAsia="zh-CN"/>
              </w:rPr>
            </w:pPr>
            <w:r>
              <w:rPr>
                <w:sz w:val="20"/>
                <w:szCs w:val="22"/>
              </w:rPr>
              <mc:AlternateContent>
                <mc:Choice Requires="wpg">
                  <w:drawing>
                    <wp:anchor distT="0" distB="0" distL="114300" distR="114300" simplePos="0" relativeHeight="251660288" behindDoc="1" locked="0" layoutInCell="1" allowOverlap="1">
                      <wp:simplePos x="0" y="0"/>
                      <wp:positionH relativeFrom="column">
                        <wp:posOffset>-68580</wp:posOffset>
                      </wp:positionH>
                      <wp:positionV relativeFrom="paragraph">
                        <wp:posOffset>6350</wp:posOffset>
                      </wp:positionV>
                      <wp:extent cx="6252845" cy="254000"/>
                      <wp:effectExtent l="0" t="0" r="10795" b="5080"/>
                      <wp:wrapTight wrapText="bothSides">
                        <wp:wrapPolygon>
                          <wp:start x="0" y="0"/>
                          <wp:lineTo x="0" y="20736"/>
                          <wp:lineTo x="21532" y="20736"/>
                          <wp:lineTo x="21532" y="0"/>
                          <wp:lineTo x="0" y="0"/>
                        </wp:wrapPolygon>
                      </wp:wrapTight>
                      <wp:docPr id="20" name="组合 20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6252845" cy="254000"/>
                                <a:chOff x="1867" y="3301"/>
                                <a:chExt cx="9847" cy="400"/>
                              </a:xfrm>
                            </wpg:grpSpPr>
                            <wps:wsp>
                              <wps:cNvPr id="21" name="同侧圆角矩形 5"/>
                              <wps:cNvSpPr/>
                              <wps:spPr>
                                <a:xfrm>
                                  <a:off x="1867" y="3301"/>
                                  <a:ext cx="9847" cy="400"/>
                                </a:xfrm>
                                <a:prstGeom prst="round2SameRect">
                                  <a:avLst/>
                                </a:prstGeom>
                                <a:solidFill>
                                  <a:schemeClr val="bg1">
                                    <a:lumMod val="95000"/>
                                  </a:schemeClr>
                                </a:solidFill>
                                <a:ln>
                                  <a:noFill/>
                                </a:ln>
                                <a:effectLst/>
                              </wps:spPr>
                              <wps:style>
                                <a:lnRef idx="2">
                                  <a:schemeClr val="accent1">
                                    <a:lumMod val="7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rgbClr val="FFFFFF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noAutofit/>
                              </wps:bodyPr>
                            </wps:wsp>
                            <wps:wsp>
                              <wps:cNvPr id="22" name="椭圆 6"/>
                              <wps:cNvSpPr/>
                              <wps:spPr>
                                <a:xfrm>
                                  <a:off x="2400" y="3400"/>
                                  <a:ext cx="211" cy="211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accent6">
                                    <a:lumMod val="60000"/>
                                    <a:lumOff val="40000"/>
                                  </a:schemeClr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lumMod val="7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rgbClr val="FFFFFF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noAutofit/>
                              </wps:bodyPr>
                            </wps:wsp>
                            <wps:wsp>
                              <wps:cNvPr id="23" name="椭圆 10"/>
                              <wps:cNvSpPr/>
                              <wps:spPr>
                                <a:xfrm>
                                  <a:off x="2812" y="3400"/>
                                  <a:ext cx="211" cy="211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accent3">
                                    <a:lumMod val="60000"/>
                                    <a:lumOff val="40000"/>
                                  </a:schemeClr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lumMod val="7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rgbClr val="FFFFFF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noAutofit/>
                              </wps:bodyPr>
                            </wps:wsp>
                            <wps:wsp>
                              <wps:cNvPr id="24" name="椭圆 12"/>
                              <wps:cNvSpPr/>
                              <wps:spPr>
                                <a:xfrm>
                                  <a:off x="3193" y="3400"/>
                                  <a:ext cx="211" cy="211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accent4">
                                    <a:lumMod val="60000"/>
                                    <a:lumOff val="40000"/>
                                  </a:schemeClr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lumMod val="7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rgbClr val="FFFFFF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id="_x0000_s1026" o:spid="_x0000_s1026" o:spt="203" style="position:absolute;left:0pt;margin-left:-5.4pt;margin-top:0.5pt;height:20pt;width:492.35pt;mso-wrap-distance-left:9pt;mso-wrap-distance-right:9pt;z-index:-251656192;mso-width-relative:page;mso-height-relative:page;" coordorigin="1867,3301" coordsize="9847,400" wrapcoords="0 0 0 20736 21532 20736 21532 0 0 0" o:gfxdata="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">
                      <o:lock v:ext="edit" aspectratio="f"/>
                      <v:shape id="同侧圆角矩形 5" o:spid="_x0000_s1026" style="position:absolute;left:1867;top:3301;height:400;width:9847;v-text-anchor:middle;" fillcolor="#F2F2F2 [3052]" filled="t" stroked="f" coordsize="9847,400" o:gfxdata="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D4hCoa/&#10;AAAA2wAAAA8AAAAAAAAAAQAgAAAAIgAAAGRycy9kb3ducmV2LnhtbFBLAQIUABQAAAAIAIdO4kAz&#10;LwWeOwAAADkAAAAQAAAAAAAAAAEAIAAAAA4BAABkcnMvc2hhcGV4bWwueG1sUEsFBgAAAAAGAAYA&#10;WwEAALgDAAAAAA==&#10;" path="m66,0l9780,0c9816,0,9846,30,9846,66l9847,400,9847,400,0,400,0,400,0,66c0,30,30,0,66,0xe">
                        <v:path o:connectlocs="9847,200;4923,400;0,200;4923,0" o:connectangles="0,82,164,247"/>
                        <v:fill on="t" focussize="0,0"/>
                        <v:stroke on="f" weight="1pt" miterlimit="8" joinstyle="miter"/>
                        <v:imagedata o:title=""/>
                        <o:lock v:ext="edit" aspectratio="f"/>
                      </v:shape>
                      <v:shape id="椭圆 6" o:spid="_x0000_s1026" o:spt="3" type="#_x0000_t3" style="position:absolute;left:2400;top:3400;height:211;width:211;v-text-anchor:middle;" fillcolor="#EF949E [1945]" filled="t" stroked="f" coordsize="21600,21600" o:gfxdata="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lmHFjugAAANsA&#10;AAAPAAAAAAAAAAEAIAAAACIAAABkcnMvZG93bnJldi54bWxQSwECFAAUAAAACACHTuJAMy8FnjsA&#10;AAA5AAAAEAAAAAAAAAABACAAAAAJAQAAZHJzL3NoYXBleG1sLnhtbFBLBQYAAAAABgAGAFsBAACz&#10;AwAAAAA=&#10;">
                        <v:fill on="t" focussize="0,0"/>
                        <v:stroke on="f" weight="1pt" miterlimit="8" joinstyle="miter"/>
                        <v:imagedata o:title=""/>
                        <o:lock v:ext="edit" aspectratio="f"/>
                      </v:shape>
                      <v:shape id="椭圆 10" o:spid="_x0000_s1026" o:spt="3" type="#_x0000_t3" style="position:absolute;left:2812;top:3400;height:211;width:211;v-text-anchor:middle;" fillcolor="#FED961 [1942]" filled="t" stroked="f" coordsize="21600,21600" o:gfxdata="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lWbBDvQAA&#10;ANsAAAAPAAAAAAAAAAEAIAAAACIAAABkcnMvZG93bnJldi54bWxQSwECFAAUAAAACACHTuJAMy8F&#10;njsAAAA5AAAAEAAAAAAAAAABACAAAAAMAQAAZHJzL3NoYXBleG1sLnhtbFBLBQYAAAAABgAGAFsB&#10;AAC2AwAAAAA=&#10;">
                        <v:fill on="t" focussize="0,0"/>
                        <v:stroke on="f" weight="1pt" miterlimit="8" joinstyle="miter"/>
                        <v:imagedata o:title=""/>
                        <o:lock v:ext="edit" aspectratio="f"/>
                      </v:shape>
                      <v:shape id="椭圆 12" o:spid="_x0000_s1026" o:spt="3" type="#_x0000_t3" style="position:absolute;left:3193;top:3400;height:211;width:211;v-text-anchor:middle;" fillcolor="#ACD78E [1943]" filled="t" stroked="f" coordsize="21600,21600" o:gfxdata="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GCH6O8AAAA&#10;2wAAAA8AAAAAAAAAAQAgAAAAIgAAAGRycy9kb3ducmV2LnhtbFBLAQIUABQAAAAIAIdO4kAzLwWe&#10;OwAAADkAAAAQAAAAAAAAAAEAIAAAAAsBAABkcnMvc2hhcGV4bWwueG1sUEsFBgAAAAAGAAYAWwEA&#10;ALUDAAAAAA==&#10;">
                        <v:fill on="t" focussize="0,0"/>
                        <v:stroke on="f" weight="1pt" miterlimit="8" joinstyle="miter"/>
                        <v:imagedata o:title=""/>
                        <o:lock v:ext="edit" aspectratio="f"/>
                      </v:shape>
                      <w10:wrap type="tight"/>
                    </v:group>
                  </w:pict>
                </mc:Fallback>
              </mc:AlternateContent>
            </w:r>
          </w:p>
        </w:tc>
      </w:tr>
      <w:tr w14:paraId="248C3D26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123" w:hRule="atLeast"/>
        </w:trPr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</w:tcPr>
          <w:p w14:paraId="0FF7CC1A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right"/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</w:p>
        </w:tc>
        <w:tc>
          <w:tcPr>
            <w:tcW w:w="9429" w:type="dxa"/>
            <w:tcBorders>
              <w:top w:val="nil"/>
              <w:left w:val="nil"/>
              <w:bottom w:val="nil"/>
              <w:right w:val="nil"/>
            </w:tcBorders>
          </w:tcPr>
          <w:p w14:paraId="734B967F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</w:t>
            </w:r>
          </w:p>
          <w:p w14:paraId="0222F09A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ans =</w:t>
            </w:r>
          </w:p>
          <w:p w14:paraId="4FC35776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</w:t>
            </w:r>
          </w:p>
          <w:p w14:paraId="57BBADE5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[6, 24, 54]</w:t>
            </w:r>
          </w:p>
          <w:p w14:paraId="50AFB9D2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</w:t>
            </w:r>
          </w:p>
        </w:tc>
      </w:tr>
      <w:tr w14:paraId="10D43447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1" w:hRule="atLeast"/>
        </w:trPr>
        <w:tc>
          <w:tcPr>
            <w:tcW w:w="9854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2D728CC2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</w:p>
        </w:tc>
      </w:tr>
    </w:tbl>
    <w:p w14:paraId="5B6B5349">
      <w:pPr>
        <w:rPr>
          <w:rFonts w:hint="default"/>
          <w:lang w:val="en-US" w:eastAsia="zh-CN"/>
        </w:rPr>
      </w:pPr>
    </w:p>
    <w:p w14:paraId="7F48ECDE">
      <w:pPr>
        <w:pStyle w:val="3"/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Problem 2</w:t>
      </w:r>
    </w:p>
    <w:p w14:paraId="672E6A70">
      <w:pPr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用数值方法求定积分</w:t>
      </w:r>
    </w:p>
    <w:p w14:paraId="3026528A">
      <w:pPr>
        <w:bidi w:val="0"/>
        <w:jc w:val="center"/>
      </w:pPr>
      <w:r>
        <w:object>
          <v:shape id="_x0000_i1028" o:spt="75" alt="" type="#_x0000_t75" style="height:31pt;width:183.4pt;" o:ole="t" filled="f" o:preferrelative="t" stroked="f" coordsize="21600,21600">
            <v:path/>
            <v:fill on="f" focussize="0,0"/>
            <v:stroke on="f" weight="3pt"/>
            <v:imagedata r:id="rId10" o:title=""/>
            <o:lock v:ext="edit" aspectratio="t"/>
            <w10:wrap type="none"/>
            <w10:anchorlock/>
          </v:shape>
          <o:OLEObject Type="Embed" ProgID="Equation.DSMT4" ShapeID="_x0000_i1028" DrawAspect="Content" ObjectID="_1468075726" r:id="rId9">
            <o:LockedField>false</o:LockedField>
          </o:OLEObject>
        </w:object>
      </w:r>
    </w:p>
    <w:p w14:paraId="6BA7BF0F">
      <w:pPr>
        <w:bidi w:val="0"/>
        <w:jc w:val="center"/>
        <w:rPr>
          <w:rFonts w:hint="default"/>
          <w:lang w:val="en-US" w:eastAsia="zh-CN"/>
        </w:rPr>
      </w:pPr>
      <w:r>
        <w:object>
          <v:shape id="_x0000_i1029" o:spt="75" alt="" type="#_x0000_t75" style="height:39.3pt;width:111.05pt;" o:ole="t" filled="f" o:preferrelative="t" stroked="f" coordsize="21600,21600">
            <v:path/>
            <v:fill on="f" focussize="0,0"/>
            <v:stroke on="f" weight="3pt"/>
            <v:imagedata r:id="rId12" o:title=""/>
            <o:lock v:ext="edit" aspectratio="t"/>
            <w10:wrap type="none"/>
            <w10:anchorlock/>
          </v:shape>
          <o:OLEObject Type="Embed" ProgID="Equation.DSMT4" ShapeID="_x0000_i1029" DrawAspect="Content" ObjectID="_1468075727" r:id="rId11">
            <o:LockedField>false</o:LockedField>
          </o:OLEObject>
        </w:object>
      </w:r>
    </w:p>
    <w:p w14:paraId="6A3B419C">
      <w:pPr>
        <w:pStyle w:val="4"/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MATLAB Code</w:t>
      </w:r>
    </w:p>
    <w:tbl>
      <w:tblPr>
        <w:tblStyle w:val="9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25"/>
        <w:gridCol w:w="9429"/>
      </w:tblGrid>
      <w:tr w14:paraId="4E9A63B5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09" w:hRule="atLeast"/>
        </w:trPr>
        <w:tc>
          <w:tcPr>
            <w:tcW w:w="9854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4CA88C50">
            <w:pPr>
              <w:jc w:val="left"/>
              <w:rPr>
                <w:rFonts w:hint="default" w:ascii="Kumbh Sans Medium" w:hAnsi="Kumbh Sans Medium" w:cs="Kumbh Sans Medium"/>
                <w:b w:val="0"/>
                <w:bCs w:val="0"/>
                <w:vertAlign w:val="baseline"/>
                <w:lang w:val="en-US" w:eastAsia="zh-CN"/>
              </w:rPr>
            </w:pPr>
            <w:r>
              <w:rPr>
                <w:sz w:val="20"/>
                <w:szCs w:val="22"/>
              </w:rPr>
              <mc:AlternateContent>
                <mc:Choice Requires="wpg">
                  <w:drawing>
                    <wp:anchor distT="0" distB="0" distL="114300" distR="114300" simplePos="0" relativeHeight="251661312" behindDoc="1" locked="0" layoutInCell="1" allowOverlap="1">
                      <wp:simplePos x="0" y="0"/>
                      <wp:positionH relativeFrom="column">
                        <wp:posOffset>-62865</wp:posOffset>
                      </wp:positionH>
                      <wp:positionV relativeFrom="paragraph">
                        <wp:posOffset>6350</wp:posOffset>
                      </wp:positionV>
                      <wp:extent cx="6252845" cy="254000"/>
                      <wp:effectExtent l="0" t="0" r="10795" b="5080"/>
                      <wp:wrapTight wrapText="bothSides">
                        <wp:wrapPolygon>
                          <wp:start x="0" y="0"/>
                          <wp:lineTo x="0" y="20736"/>
                          <wp:lineTo x="21532" y="20736"/>
                          <wp:lineTo x="21532" y="0"/>
                          <wp:lineTo x="0" y="0"/>
                        </wp:wrapPolygon>
                      </wp:wrapTight>
                      <wp:docPr id="25" name="组合 25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6252845" cy="254000"/>
                                <a:chOff x="1867" y="3301"/>
                                <a:chExt cx="9847" cy="400"/>
                              </a:xfrm>
                            </wpg:grpSpPr>
                            <wps:wsp>
                              <wps:cNvPr id="26" name="同侧圆角矩形 5"/>
                              <wps:cNvSpPr/>
                              <wps:spPr>
                                <a:xfrm>
                                  <a:off x="1867" y="3301"/>
                                  <a:ext cx="9847" cy="400"/>
                                </a:xfrm>
                                <a:prstGeom prst="round2SameRect">
                                  <a:avLst/>
                                </a:prstGeom>
                                <a:solidFill>
                                  <a:schemeClr val="bg1">
                                    <a:lumMod val="95000"/>
                                  </a:schemeClr>
                                </a:solidFill>
                                <a:ln>
                                  <a:noFill/>
                                </a:ln>
                                <a:effectLst/>
                              </wps:spPr>
                              <wps:style>
                                <a:lnRef idx="2">
                                  <a:schemeClr val="accent1">
                                    <a:lumMod val="7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rgbClr val="FFFFFF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noAutofit/>
                              </wps:bodyPr>
                            </wps:wsp>
                            <wps:wsp>
                              <wps:cNvPr id="27" name="椭圆 6"/>
                              <wps:cNvSpPr/>
                              <wps:spPr>
                                <a:xfrm>
                                  <a:off x="2400" y="3400"/>
                                  <a:ext cx="211" cy="211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accent6">
                                    <a:lumMod val="60000"/>
                                    <a:lumOff val="40000"/>
                                  </a:schemeClr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lumMod val="7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rgbClr val="FFFFFF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noAutofit/>
                              </wps:bodyPr>
                            </wps:wsp>
                            <wps:wsp>
                              <wps:cNvPr id="28" name="椭圆 10"/>
                              <wps:cNvSpPr/>
                              <wps:spPr>
                                <a:xfrm>
                                  <a:off x="2812" y="3400"/>
                                  <a:ext cx="211" cy="211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accent3">
                                    <a:lumMod val="60000"/>
                                    <a:lumOff val="40000"/>
                                  </a:schemeClr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lumMod val="7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rgbClr val="FFFFFF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noAutofit/>
                              </wps:bodyPr>
                            </wps:wsp>
                            <wps:wsp>
                              <wps:cNvPr id="29" name="椭圆 12"/>
                              <wps:cNvSpPr/>
                              <wps:spPr>
                                <a:xfrm>
                                  <a:off x="3193" y="3400"/>
                                  <a:ext cx="211" cy="211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accent4">
                                    <a:lumMod val="60000"/>
                                    <a:lumOff val="40000"/>
                                  </a:schemeClr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lumMod val="7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rgbClr val="FFFFFF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id="_x0000_s1026" o:spid="_x0000_s1026" o:spt="203" style="position:absolute;left:0pt;margin-left:-4.95pt;margin-top:0.5pt;height:20pt;width:492.35pt;mso-wrap-distance-left:9pt;mso-wrap-distance-right:9pt;z-index:-251655168;mso-width-relative:page;mso-height-relative:page;" coordorigin="1867,3301" coordsize="9847,400" wrapcoords="0 0 0 20736 21532 20736 21532 0 0 0" o:gfxdata="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">
                      <o:lock v:ext="edit" aspectratio="f"/>
                      <v:shape id="同侧圆角矩形 5" o:spid="_x0000_s1026" style="position:absolute;left:1867;top:3301;height:400;width:9847;v-text-anchor:middle;" fillcolor="#F2F2F2 [3052]" filled="t" stroked="f" coordsize="9847,400" o:gfxdata="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LHIkvK/&#10;AAAA2wAAAA8AAAAAAAAAAQAgAAAAIgAAAGRycy9kb3ducmV2LnhtbFBLAQIUABQAAAAIAIdO4kAz&#10;LwWeOwAAADkAAAAQAAAAAAAAAAEAIAAAAA4BAABkcnMvc2hhcGV4bWwueG1sUEsFBgAAAAAGAAYA&#10;WwEAALgDAAAAAA==&#10;" path="m66,0l9780,0c9816,0,9846,30,9846,66l9847,400,9847,400,0,400,0,400,0,66c0,30,30,0,66,0xe">
                        <v:path o:connectlocs="9847,200;4923,400;0,200;4923,0" o:connectangles="0,82,164,247"/>
                        <v:fill on="t" focussize="0,0"/>
                        <v:stroke on="f" weight="1pt" miterlimit="8" joinstyle="miter"/>
                        <v:imagedata o:title=""/>
                        <o:lock v:ext="edit" aspectratio="f"/>
                      </v:shape>
                      <v:shape id="椭圆 6" o:spid="_x0000_s1026" o:spt="3" type="#_x0000_t3" style="position:absolute;left:2400;top:3400;height:211;width:211;v-text-anchor:middle;" fillcolor="#EF949E [1945]" filled="t" stroked="f" coordsize="21600,21600" o:gfxdata="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Xv0vu8AAAA&#10;2wAAAA8AAAAAAAAAAQAgAAAAIgAAAGRycy9kb3ducmV2LnhtbFBLAQIUABQAAAAIAIdO4kAzLwWe&#10;OwAAADkAAAAQAAAAAAAAAAEAIAAAAAsBAABkcnMvc2hhcGV4bWwueG1sUEsFBgAAAAAGAAYAWwEA&#10;ALUDAAAAAA==&#10;">
                        <v:fill on="t" focussize="0,0"/>
                        <v:stroke on="f" weight="1pt" miterlimit="8" joinstyle="miter"/>
                        <v:imagedata o:title=""/>
                        <o:lock v:ext="edit" aspectratio="f"/>
                      </v:shape>
                      <v:shape id="椭圆 10" o:spid="_x0000_s1026" o:spt="3" type="#_x0000_t3" style="position:absolute;left:2812;top:3400;height:211;width:211;v-text-anchor:middle;" fillcolor="#FED961 [1942]" filled="t" stroked="f" coordsize="21600,21600" o:gfxdata="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a/0iMrsAAADb&#10;AAAADwAAAAAAAAABACAAAAAiAAAAZHJzL2Rvd25yZXYueG1sUEsBAhQAFAAAAAgAh07iQDMvBZ47&#10;AAAAOQAAABAAAAAAAAAAAQAgAAAACgEAAGRycy9zaGFwZXhtbC54bWxQSwUGAAAAAAYABgBbAQAA&#10;tAMAAAAA&#10;">
                        <v:fill on="t" focussize="0,0"/>
                        <v:stroke on="f" weight="1pt" miterlimit="8" joinstyle="miter"/>
                        <v:imagedata o:title=""/>
                        <o:lock v:ext="edit" aspectratio="f"/>
                      </v:shape>
                      <v:shape id="椭圆 12" o:spid="_x0000_s1026" o:spt="3" type="#_x0000_t3" style="position:absolute;left:3193;top:3400;height:211;width:211;v-text-anchor:middle;" fillcolor="#ACD78E [1943]" filled="t" stroked="f" coordsize="21600,21600" o:gfxdata="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+DsD28AAAA&#10;2wAAAA8AAAAAAAAAAQAgAAAAIgAAAGRycy9kb3ducmV2LnhtbFBLAQIUABQAAAAIAIdO4kAzLwWe&#10;OwAAADkAAAAQAAAAAAAAAAEAIAAAAAsBAABkcnMvc2hhcGV4bWwueG1sUEsFBgAAAAAGAAYAWwEA&#10;ALUDAAAAAA==&#10;">
                        <v:fill on="t" focussize="0,0"/>
                        <v:stroke on="f" weight="1pt" miterlimit="8" joinstyle="miter"/>
                        <v:imagedata o:title=""/>
                        <o:lock v:ext="edit" aspectratio="f"/>
                      </v:shape>
                      <w10:wrap type="tight"/>
                    </v:group>
                  </w:pict>
                </mc:Fallback>
              </mc:AlternateContent>
            </w:r>
          </w:p>
        </w:tc>
      </w:tr>
      <w:tr w14:paraId="60206DAA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254" w:hRule="atLeast"/>
        </w:trPr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</w:tcPr>
          <w:p w14:paraId="0A14D4E0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right"/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1</w:t>
            </w:r>
          </w:p>
          <w:p w14:paraId="49993C81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right"/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2</w:t>
            </w:r>
          </w:p>
          <w:p w14:paraId="361A9574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right"/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3</w:t>
            </w:r>
          </w:p>
          <w:p w14:paraId="38E6B640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right"/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4</w:t>
            </w:r>
          </w:p>
          <w:p w14:paraId="0210F147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right"/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5</w:t>
            </w:r>
          </w:p>
          <w:p w14:paraId="142D87DC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right"/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6</w:t>
            </w:r>
          </w:p>
          <w:p w14:paraId="09051853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right"/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7</w:t>
            </w:r>
          </w:p>
          <w:p w14:paraId="1956682B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right"/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8</w:t>
            </w:r>
          </w:p>
          <w:p w14:paraId="494D4EE4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right"/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9</w:t>
            </w:r>
          </w:p>
          <w:p w14:paraId="78C3A1BE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right"/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10</w:t>
            </w:r>
          </w:p>
          <w:p w14:paraId="640FA8E0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right"/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11</w:t>
            </w:r>
          </w:p>
          <w:p w14:paraId="5A1B112A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right"/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12</w:t>
            </w:r>
          </w:p>
          <w:p w14:paraId="58F5F73B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right"/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13</w:t>
            </w:r>
          </w:p>
          <w:p w14:paraId="277C51F1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right"/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14</w:t>
            </w:r>
          </w:p>
          <w:p w14:paraId="0145AF7F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right"/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15</w:t>
            </w:r>
          </w:p>
          <w:p w14:paraId="386FF10E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right"/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16</w:t>
            </w:r>
          </w:p>
          <w:p w14:paraId="7204C3B4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right"/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17</w:t>
            </w:r>
          </w:p>
          <w:p w14:paraId="29287CE9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right"/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18</w:t>
            </w:r>
          </w:p>
          <w:p w14:paraId="1E9A646B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right"/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19</w:t>
            </w:r>
          </w:p>
          <w:p w14:paraId="19D21EC4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right"/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20</w:t>
            </w:r>
          </w:p>
          <w:p w14:paraId="6B092B45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right"/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21</w:t>
            </w:r>
          </w:p>
          <w:p w14:paraId="4CBD63EA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right"/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22</w:t>
            </w:r>
          </w:p>
          <w:p w14:paraId="1640F8DE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right"/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23</w:t>
            </w:r>
          </w:p>
          <w:p w14:paraId="10ED3B8B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right"/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24</w:t>
            </w:r>
          </w:p>
          <w:p w14:paraId="05EEECF7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right"/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25</w:t>
            </w:r>
          </w:p>
        </w:tc>
        <w:tc>
          <w:tcPr>
            <w:tcW w:w="9429" w:type="dxa"/>
            <w:tcBorders>
              <w:top w:val="nil"/>
              <w:left w:val="nil"/>
              <w:bottom w:val="nil"/>
              <w:right w:val="nil"/>
            </w:tcBorders>
          </w:tcPr>
          <w:p w14:paraId="628F79EA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ascii="Consolas" w:hAnsi="Consolas" w:eastAsia="Consolas" w:cs="Consolas"/>
                <w:b w:val="0"/>
                <w:bCs w:val="0"/>
                <w:color w:val="90A4AE"/>
                <w:sz w:val="19"/>
                <w:szCs w:val="19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i/>
                <w:iCs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%%</w:t>
            </w:r>
            <w:r>
              <w:rPr>
                <w:rFonts w:hint="default" w:ascii="Consolas" w:hAnsi="Consolas" w:eastAsia="Consolas" w:cs="Consolas"/>
                <w:b w:val="0"/>
                <w:bCs w:val="0"/>
                <w:i/>
                <w:iCs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i/>
                <w:iCs/>
                <w:color w:val="E2931D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problem 2</w:t>
            </w:r>
          </w:p>
          <w:p w14:paraId="41BA2147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sz w:val="19"/>
                <w:szCs w:val="19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6182B8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forma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1B859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long</w:t>
            </w:r>
          </w:p>
          <w:p w14:paraId="290C7366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sz w:val="19"/>
                <w:szCs w:val="19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w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x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]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6182B8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GaussLegendreCoef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F76D47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8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);</w:t>
            </w:r>
          </w:p>
          <w:p w14:paraId="587D2A06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sz w:val="19"/>
                <w:szCs w:val="19"/>
              </w:rPr>
            </w:pPr>
          </w:p>
          <w:p w14:paraId="10E0320F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sz w:val="19"/>
                <w:szCs w:val="19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i/>
                <w:iCs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% problem 2-1</w:t>
            </w:r>
          </w:p>
          <w:p w14:paraId="2C3B1FB3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sz w:val="19"/>
                <w:szCs w:val="19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f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=@(</w:t>
            </w:r>
            <w:r>
              <w:rPr>
                <w:rFonts w:hint="default" w:ascii="Consolas" w:hAnsi="Consolas" w:eastAsia="Consolas" w:cs="Consolas"/>
                <w:b w:val="0"/>
                <w:bCs w:val="0"/>
                <w:i/>
                <w:iCs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)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6182B8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cos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.^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F76D47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2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)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+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F76D47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4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*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6182B8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sin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F76D47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4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*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.^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F76D47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2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)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+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F76D47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1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;</w:t>
            </w:r>
          </w:p>
          <w:p w14:paraId="21C0A642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sz w:val="19"/>
                <w:szCs w:val="19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a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F76D47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;</w:t>
            </w:r>
          </w:p>
          <w:p w14:paraId="3A0429F4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sz w:val="19"/>
                <w:szCs w:val="19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b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F76D47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2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*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F76D47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pi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;</w:t>
            </w:r>
          </w:p>
          <w:p w14:paraId="6616225C">
            <w:pPr>
              <w:keepNext w:val="0"/>
              <w:keepLines w:val="0"/>
              <w:widowControl/>
              <w:suppressLineNumbers w:val="0"/>
              <w:jc w:val="left"/>
            </w:pPr>
          </w:p>
          <w:p w14:paraId="4ACA5541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sz w:val="19"/>
                <w:szCs w:val="19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t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F76D47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0.5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*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b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-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a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)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.*x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+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F76D47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0.5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*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b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+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a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);</w:t>
            </w:r>
          </w:p>
          <w:p w14:paraId="0D02E5D0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sz w:val="19"/>
                <w:szCs w:val="19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I1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F76D47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0.5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*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b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-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a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)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*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6182B8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sum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w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.*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6182B8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f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));</w:t>
            </w:r>
          </w:p>
          <w:p w14:paraId="6ABAE440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sz w:val="19"/>
                <w:szCs w:val="19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I1</w:t>
            </w:r>
          </w:p>
          <w:p w14:paraId="35CF11C5">
            <w:pPr>
              <w:keepNext w:val="0"/>
              <w:keepLines w:val="0"/>
              <w:widowControl/>
              <w:suppressLineNumbers w:val="0"/>
              <w:jc w:val="left"/>
            </w:pPr>
          </w:p>
          <w:p w14:paraId="7B729EF9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sz w:val="19"/>
                <w:szCs w:val="19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6182B8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clearvars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1B859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a b f t </w:t>
            </w:r>
          </w:p>
          <w:p w14:paraId="164ADAEA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sz w:val="19"/>
                <w:szCs w:val="19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i/>
                <w:iCs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% problem 2-2</w:t>
            </w:r>
          </w:p>
          <w:p w14:paraId="3E31722F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sz w:val="19"/>
                <w:szCs w:val="19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f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=@(</w:t>
            </w:r>
            <w:r>
              <w:rPr>
                <w:rFonts w:hint="default" w:ascii="Consolas" w:hAnsi="Consolas" w:eastAsia="Consolas" w:cs="Consolas"/>
                <w:b w:val="0"/>
                <w:bCs w:val="0"/>
                <w:i/>
                <w:iCs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x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)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6182B8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log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F76D47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1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+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x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)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./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F76D47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1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+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x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.^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F76D47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2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);</w:t>
            </w:r>
          </w:p>
          <w:p w14:paraId="4C4AB07A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sz w:val="19"/>
                <w:szCs w:val="19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a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F76D47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;</w:t>
            </w:r>
          </w:p>
          <w:p w14:paraId="40E02D2A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sz w:val="19"/>
                <w:szCs w:val="19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b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F76D47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1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;</w:t>
            </w:r>
          </w:p>
          <w:p w14:paraId="75C83856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sz w:val="19"/>
                <w:szCs w:val="19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t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F76D47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0.5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*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b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-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a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)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.*x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+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F76D47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0.5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*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b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+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a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);</w:t>
            </w:r>
          </w:p>
          <w:p w14:paraId="17835CE1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sz w:val="19"/>
                <w:szCs w:val="19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I2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F76D47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0.5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*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b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-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a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)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*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6182B8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sum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w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.*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6182B8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f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));</w:t>
            </w:r>
          </w:p>
          <w:p w14:paraId="712A4CF8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sz w:val="19"/>
                <w:szCs w:val="19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I2</w:t>
            </w:r>
          </w:p>
          <w:p w14:paraId="2BABE1D0">
            <w:pPr>
              <w:keepNext w:val="0"/>
              <w:keepLines w:val="0"/>
              <w:widowControl/>
              <w:suppressLineNumbers w:val="0"/>
              <w:jc w:val="left"/>
            </w:pPr>
          </w:p>
          <w:p w14:paraId="3EEAFBFC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sz w:val="19"/>
                <w:szCs w:val="19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clearvars</w:t>
            </w:r>
          </w:p>
          <w:p w14:paraId="570545D9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</w:p>
        </w:tc>
      </w:tr>
      <w:tr w14:paraId="4D28E85E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1" w:hRule="atLeast"/>
        </w:trPr>
        <w:tc>
          <w:tcPr>
            <w:tcW w:w="9854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4FE8E452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</w:p>
        </w:tc>
      </w:tr>
    </w:tbl>
    <w:p w14:paraId="4452B4F8">
      <w:pPr>
        <w:pStyle w:val="4"/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MATLAB function</w:t>
      </w:r>
    </w:p>
    <w:tbl>
      <w:tblPr>
        <w:tblStyle w:val="9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25"/>
        <w:gridCol w:w="9429"/>
      </w:tblGrid>
      <w:tr w14:paraId="3F13E2D6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09" w:hRule="atLeast"/>
        </w:trPr>
        <w:tc>
          <w:tcPr>
            <w:tcW w:w="9854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2F765A90">
            <w:pPr>
              <w:jc w:val="left"/>
              <w:rPr>
                <w:rFonts w:hint="default" w:ascii="Kumbh Sans Medium" w:hAnsi="Kumbh Sans Medium" w:cs="Kumbh Sans Medium"/>
                <w:b w:val="0"/>
                <w:bCs w:val="0"/>
                <w:vertAlign w:val="baseline"/>
                <w:lang w:val="en-US" w:eastAsia="zh-CN"/>
              </w:rPr>
            </w:pPr>
            <w:r>
              <w:rPr>
                <w:sz w:val="20"/>
                <w:szCs w:val="22"/>
              </w:rPr>
              <mc:AlternateContent>
                <mc:Choice Requires="wpg">
                  <w:drawing>
                    <wp:anchor distT="0" distB="0" distL="114300" distR="114300" simplePos="0" relativeHeight="251665408" behindDoc="1" locked="0" layoutInCell="1" allowOverlap="1">
                      <wp:simplePos x="0" y="0"/>
                      <wp:positionH relativeFrom="column">
                        <wp:posOffset>-68580</wp:posOffset>
                      </wp:positionH>
                      <wp:positionV relativeFrom="paragraph">
                        <wp:posOffset>6350</wp:posOffset>
                      </wp:positionV>
                      <wp:extent cx="6252845" cy="254000"/>
                      <wp:effectExtent l="0" t="0" r="10795" b="5080"/>
                      <wp:wrapTight wrapText="bothSides">
                        <wp:wrapPolygon>
                          <wp:start x="0" y="0"/>
                          <wp:lineTo x="0" y="20736"/>
                          <wp:lineTo x="21532" y="20736"/>
                          <wp:lineTo x="21532" y="0"/>
                          <wp:lineTo x="0" y="0"/>
                        </wp:wrapPolygon>
                      </wp:wrapTight>
                      <wp:docPr id="16" name="组合 16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6252845" cy="254000"/>
                                <a:chOff x="1867" y="3301"/>
                                <a:chExt cx="9847" cy="400"/>
                              </a:xfrm>
                            </wpg:grpSpPr>
                            <wps:wsp>
                              <wps:cNvPr id="17" name="同侧圆角矩形 5"/>
                              <wps:cNvSpPr/>
                              <wps:spPr>
                                <a:xfrm>
                                  <a:off x="1867" y="3301"/>
                                  <a:ext cx="9847" cy="400"/>
                                </a:xfrm>
                                <a:prstGeom prst="round2SameRect">
                                  <a:avLst/>
                                </a:prstGeom>
                                <a:solidFill>
                                  <a:schemeClr val="bg1">
                                    <a:lumMod val="95000"/>
                                  </a:schemeClr>
                                </a:solidFill>
                                <a:ln>
                                  <a:noFill/>
                                </a:ln>
                                <a:effectLst/>
                              </wps:spPr>
                              <wps:style>
                                <a:lnRef idx="2">
                                  <a:schemeClr val="accent1">
                                    <a:lumMod val="7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rgbClr val="FFFFFF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noAutofit/>
                              </wps:bodyPr>
                            </wps:wsp>
                            <wps:wsp>
                              <wps:cNvPr id="18" name="椭圆 6"/>
                              <wps:cNvSpPr/>
                              <wps:spPr>
                                <a:xfrm>
                                  <a:off x="2400" y="3400"/>
                                  <a:ext cx="211" cy="211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accent6">
                                    <a:lumMod val="60000"/>
                                    <a:lumOff val="40000"/>
                                  </a:schemeClr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lumMod val="7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rgbClr val="FFFFFF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noAutofit/>
                              </wps:bodyPr>
                            </wps:wsp>
                            <wps:wsp>
                              <wps:cNvPr id="30" name="椭圆 10"/>
                              <wps:cNvSpPr/>
                              <wps:spPr>
                                <a:xfrm>
                                  <a:off x="2812" y="3400"/>
                                  <a:ext cx="211" cy="211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accent3">
                                    <a:lumMod val="60000"/>
                                    <a:lumOff val="40000"/>
                                  </a:schemeClr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lumMod val="7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rgbClr val="FFFFFF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noAutofit/>
                              </wps:bodyPr>
                            </wps:wsp>
                            <wps:wsp>
                              <wps:cNvPr id="31" name="椭圆 12"/>
                              <wps:cNvSpPr/>
                              <wps:spPr>
                                <a:xfrm>
                                  <a:off x="3193" y="3400"/>
                                  <a:ext cx="211" cy="211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accent4">
                                    <a:lumMod val="60000"/>
                                    <a:lumOff val="40000"/>
                                  </a:schemeClr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lumMod val="7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rgbClr val="FFFFFF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id="_x0000_s1026" o:spid="_x0000_s1026" o:spt="203" style="position:absolute;left:0pt;margin-left:-5.4pt;margin-top:0.5pt;height:20pt;width:492.35pt;mso-wrap-distance-left:9pt;mso-wrap-distance-right:9pt;z-index:-251651072;mso-width-relative:page;mso-height-relative:page;" coordorigin="1867,3301" coordsize="9847,400" wrapcoords="0 0 0 20736 21532 20736 21532 0 0 0" o:gfxdata="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">
                      <o:lock v:ext="edit" aspectratio="f"/>
                      <v:shape id="同侧圆角矩形 5" o:spid="_x0000_s1026" style="position:absolute;left:1867;top:3301;height:400;width:9847;v-text-anchor:middle;" fillcolor="#F2F2F2 [3052]" filled="t" stroked="f" coordsize="9847,400" o:gfxdata="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Do/dS8AAAA&#10;2wAAAA8AAAAAAAAAAQAgAAAAIgAAAGRycy9kb3ducmV2LnhtbFBLAQIUABQAAAAIAIdO4kAzLwWe&#10;OwAAADkAAAAQAAAAAAAAAAEAIAAAAAsBAABkcnMvc2hhcGV4bWwueG1sUEsFBgAAAAAGAAYAWwEA&#10;ALUDAAAAAA==&#10;" path="m66,0l9780,0c9816,0,9846,30,9846,66l9847,400,9847,400,0,400,0,400,0,66c0,30,30,0,66,0xe">
                        <v:path o:connectlocs="9847,200;4923,400;0,200;4923,0" o:connectangles="0,82,164,247"/>
                        <v:fill on="t" focussize="0,0"/>
                        <v:stroke on="f" weight="1pt" miterlimit="8" joinstyle="miter"/>
                        <v:imagedata o:title=""/>
                        <o:lock v:ext="edit" aspectratio="f"/>
                      </v:shape>
                      <v:shape id="椭圆 6" o:spid="_x0000_s1026" o:spt="3" type="#_x0000_t3" style="position:absolute;left:2400;top:3400;height:211;width:211;v-text-anchor:middle;" fillcolor="#EF949E [1945]" filled="t" stroked="f" coordsize="21600,21600" o:gfxdata="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ihyMNLsAAADb&#10;AAAADwAAAAAAAAABACAAAAAiAAAAZHJzL2Rvd25yZXYueG1sUEsBAhQAFAAAAAgAh07iQDMvBZ47&#10;AAAAOQAAABAAAAAAAAAAAQAgAAAACgEAAGRycy9zaGFwZXhtbC54bWxQSwUGAAAAAAYABgBbAQAA&#10;tAMAAAAA&#10;">
                        <v:fill on="t" focussize="0,0"/>
                        <v:stroke on="f" weight="1pt" miterlimit="8" joinstyle="miter"/>
                        <v:imagedata o:title=""/>
                        <o:lock v:ext="edit" aspectratio="f"/>
                      </v:shape>
                      <v:shape id="椭圆 10" o:spid="_x0000_s1026" o:spt="3" type="#_x0000_t3" style="position:absolute;left:2812;top:3400;height:211;width:211;v-text-anchor:middle;" fillcolor="#FED961 [1942]" filled="t" stroked="f" coordsize="21600,21600" o:gfxdata="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QUrjpugAAANsA&#10;AAAPAAAAAAAAAAEAIAAAACIAAABkcnMvZG93bnJldi54bWxQSwECFAAUAAAACACHTuJAMy8FnjsA&#10;AAA5AAAAEAAAAAAAAAABACAAAAAJAQAAZHJzL3NoYXBleG1sLnhtbFBLBQYAAAAABgAGAFsBAACz&#10;AwAAAAA=&#10;">
                        <v:fill on="t" focussize="0,0"/>
                        <v:stroke on="f" weight="1pt" miterlimit="8" joinstyle="miter"/>
                        <v:imagedata o:title=""/>
                        <o:lock v:ext="edit" aspectratio="f"/>
                      </v:shape>
                      <v:shape id="椭圆 12" o:spid="_x0000_s1026" o:spt="3" type="#_x0000_t3" style="position:absolute;left:3193;top:3400;height:211;width:211;v-text-anchor:middle;" fillcolor="#ACD78E [1943]" filled="t" stroked="f" coordsize="21600,21600" o:gfxdata="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QsKua8AAAA&#10;2wAAAA8AAAAAAAAAAQAgAAAAIgAAAGRycy9kb3ducmV2LnhtbFBLAQIUABQAAAAIAIdO4kAzLwWe&#10;OwAAADkAAAAQAAAAAAAAAAEAIAAAAAsBAABkcnMvc2hhcGV4bWwueG1sUEsFBgAAAAAGAAYAWwEA&#10;ALUDAAAAAA==&#10;">
                        <v:fill on="t" focussize="0,0"/>
                        <v:stroke on="f" weight="1pt" miterlimit="8" joinstyle="miter"/>
                        <v:imagedata o:title=""/>
                        <o:lock v:ext="edit" aspectratio="f"/>
                      </v:shape>
                      <w10:wrap type="tight"/>
                    </v:group>
                  </w:pict>
                </mc:Fallback>
              </mc:AlternateContent>
            </w:r>
          </w:p>
        </w:tc>
      </w:tr>
      <w:tr w14:paraId="59499785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254" w:hRule="atLeast"/>
        </w:trPr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</w:tcPr>
          <w:p w14:paraId="620E52C0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right"/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1</w:t>
            </w:r>
          </w:p>
          <w:p w14:paraId="21010C5F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right"/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2</w:t>
            </w:r>
          </w:p>
          <w:p w14:paraId="22CDA659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right"/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3</w:t>
            </w:r>
          </w:p>
          <w:p w14:paraId="7326FE4D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right"/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4</w:t>
            </w:r>
          </w:p>
          <w:p w14:paraId="7C23721F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right"/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5</w:t>
            </w:r>
          </w:p>
          <w:p w14:paraId="5D8E6529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right"/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6</w:t>
            </w:r>
          </w:p>
          <w:p w14:paraId="68DD9339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right"/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7</w:t>
            </w:r>
          </w:p>
          <w:p w14:paraId="566FEA19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right"/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8</w:t>
            </w:r>
          </w:p>
          <w:p w14:paraId="4B38745A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right"/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9</w:t>
            </w:r>
          </w:p>
          <w:p w14:paraId="44D6F2FB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right"/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10</w:t>
            </w:r>
          </w:p>
          <w:p w14:paraId="62552869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right"/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11</w:t>
            </w:r>
          </w:p>
          <w:p w14:paraId="4986B8C8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right"/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12</w:t>
            </w:r>
          </w:p>
          <w:p w14:paraId="4B7946CF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right"/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13</w:t>
            </w:r>
          </w:p>
          <w:p w14:paraId="25245F41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right"/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14</w:t>
            </w:r>
          </w:p>
          <w:p w14:paraId="2023D950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right"/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15</w:t>
            </w:r>
          </w:p>
          <w:p w14:paraId="3704C311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right"/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16</w:t>
            </w:r>
          </w:p>
          <w:p w14:paraId="494C4D8D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right"/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17</w:t>
            </w:r>
          </w:p>
          <w:p w14:paraId="521970C2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right"/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18</w:t>
            </w:r>
          </w:p>
          <w:p w14:paraId="529FBD7F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right"/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19</w:t>
            </w:r>
          </w:p>
          <w:p w14:paraId="77A7E7A0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right"/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20</w:t>
            </w:r>
          </w:p>
          <w:p w14:paraId="744A3C7F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right"/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21</w:t>
            </w:r>
          </w:p>
          <w:p w14:paraId="617500BC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right"/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22</w:t>
            </w:r>
          </w:p>
          <w:p w14:paraId="5F166E59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right"/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23</w:t>
            </w:r>
          </w:p>
          <w:p w14:paraId="28A1FA74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right"/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24</w:t>
            </w:r>
          </w:p>
        </w:tc>
        <w:tc>
          <w:tcPr>
            <w:tcW w:w="9429" w:type="dxa"/>
            <w:tcBorders>
              <w:top w:val="nil"/>
              <w:left w:val="nil"/>
              <w:bottom w:val="nil"/>
              <w:right w:val="nil"/>
            </w:tcBorders>
          </w:tcPr>
          <w:p w14:paraId="55192CEB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ascii="Consolas" w:hAnsi="Consolas" w:eastAsia="Consolas" w:cs="Consolas"/>
                <w:b w:val="0"/>
                <w:bCs w:val="0"/>
                <w:color w:val="90A4AE"/>
                <w:sz w:val="19"/>
                <w:szCs w:val="19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9C3EDA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function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Consolas" w:hAnsi="Consolas" w:eastAsia="Consolas" w:cs="Consolas"/>
                <w:b w:val="0"/>
                <w:bCs w:val="0"/>
                <w:i/>
                <w:iCs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w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i/>
                <w:iCs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x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]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6182B8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GaussLegendreCoef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i/>
                <w:iCs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n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)</w:t>
            </w:r>
          </w:p>
          <w:p w14:paraId="6890B7FD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sz w:val="19"/>
                <w:szCs w:val="19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i/>
                <w:iCs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%GaussLegendreCoef Calculate Gauss-Legendre quadrature coefficients and Gaussian points.</w:t>
            </w:r>
          </w:p>
          <w:p w14:paraId="78B32FC6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sz w:val="19"/>
                <w:szCs w:val="19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i/>
                <w:iCs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%</w:t>
            </w:r>
          </w:p>
          <w:p w14:paraId="38E9E120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sz w:val="19"/>
                <w:szCs w:val="19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i/>
                <w:iCs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%   [w,x] = GaussLegendreCoef(n)</w:t>
            </w:r>
          </w:p>
          <w:p w14:paraId="722F2FFA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sz w:val="19"/>
                <w:szCs w:val="19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i/>
                <w:iCs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%</w:t>
            </w:r>
          </w:p>
          <w:p w14:paraId="6314F5A1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sz w:val="19"/>
                <w:szCs w:val="19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i/>
                <w:iCs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%   Input</w:t>
            </w:r>
          </w:p>
          <w:p w14:paraId="5F3242F0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sz w:val="19"/>
                <w:szCs w:val="19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i/>
                <w:iCs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%       n - number of Gaussian points</w:t>
            </w:r>
          </w:p>
          <w:p w14:paraId="7F12CD7D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sz w:val="19"/>
                <w:szCs w:val="19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i/>
                <w:iCs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%   Output</w:t>
            </w:r>
          </w:p>
          <w:p w14:paraId="26893F2D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sz w:val="19"/>
                <w:szCs w:val="19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i/>
                <w:iCs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%       w - Gauss-Legendre quadrature coefficients</w:t>
            </w:r>
          </w:p>
          <w:p w14:paraId="4E1F3738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sz w:val="19"/>
                <w:szCs w:val="19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i/>
                <w:iCs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%       x - Gaussian points</w:t>
            </w:r>
          </w:p>
          <w:p w14:paraId="422EE647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sz w:val="19"/>
                <w:szCs w:val="19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i/>
                <w:iCs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%</w:t>
            </w:r>
          </w:p>
          <w:p w14:paraId="0A1B89A2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sz w:val="19"/>
                <w:szCs w:val="19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    polyPrevious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F76D47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1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;</w:t>
            </w:r>
          </w:p>
          <w:p w14:paraId="55D8460F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sz w:val="19"/>
                <w:szCs w:val="19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    polyCurrent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F76D47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1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F76D47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];</w:t>
            </w:r>
          </w:p>
          <w:p w14:paraId="6EF420B1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sz w:val="19"/>
                <w:szCs w:val="19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i/>
                <w:iCs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for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i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F76D47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1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: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n</w:t>
            </w:r>
          </w:p>
          <w:p w14:paraId="29FEC535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sz w:val="19"/>
                <w:szCs w:val="19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        polyForward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polyCurrent*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F76D47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2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*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+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F76D47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1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)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/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+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F76D47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1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)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F76D47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];</w:t>
            </w:r>
          </w:p>
          <w:p w14:paraId="2E60392D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sz w:val="19"/>
                <w:szCs w:val="19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        polyForward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polyForward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-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F76D47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F76D47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polyPrevious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*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i/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+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F76D47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1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)];</w:t>
            </w:r>
          </w:p>
          <w:p w14:paraId="44E04F3C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sz w:val="19"/>
                <w:szCs w:val="19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        polyPrevious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polyCurren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;</w:t>
            </w:r>
          </w:p>
          <w:p w14:paraId="4C515C8F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sz w:val="19"/>
                <w:szCs w:val="19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        polyCurrent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polyForward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;</w:t>
            </w:r>
          </w:p>
          <w:p w14:paraId="71215C9A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ind w:firstLine="398"/>
              <w:jc w:val="left"/>
              <w:rPr>
                <w:rFonts w:hint="default" w:ascii="Consolas" w:hAnsi="Consolas" w:eastAsia="Consolas" w:cs="Consolas"/>
                <w:b w:val="0"/>
                <w:bCs w:val="0"/>
                <w:i/>
                <w:iCs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i/>
                <w:iCs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End</w:t>
            </w:r>
          </w:p>
          <w:p w14:paraId="5835CEB1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ind w:firstLine="398"/>
              <w:jc w:val="left"/>
              <w:rPr>
                <w:rFonts w:hint="default" w:ascii="Consolas" w:hAnsi="Consolas" w:eastAsia="Consolas" w:cs="Consolas"/>
                <w:b w:val="0"/>
                <w:bCs w:val="0"/>
                <w:i/>
                <w:iCs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</w:p>
          <w:p w14:paraId="5987B842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sz w:val="19"/>
                <w:szCs w:val="19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    x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6182B8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roots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polyPrevious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);</w:t>
            </w:r>
          </w:p>
          <w:p w14:paraId="4655F43D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sz w:val="19"/>
                <w:szCs w:val="19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    w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F76D47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2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*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F76D47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1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-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x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.^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F76D47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2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)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./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(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n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+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F76D47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1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)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*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6182B8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polyval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polyCurren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x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))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.^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F76D47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2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;</w:t>
            </w:r>
          </w:p>
          <w:p w14:paraId="6E3BD2C5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C3EDA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9C3EDA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End</w:t>
            </w:r>
          </w:p>
          <w:p w14:paraId="10F907DE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C3EDA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</w:p>
        </w:tc>
      </w:tr>
      <w:tr w14:paraId="752A7E28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1" w:hRule="atLeast"/>
        </w:trPr>
        <w:tc>
          <w:tcPr>
            <w:tcW w:w="9854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68346A49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</w:p>
        </w:tc>
      </w:tr>
    </w:tbl>
    <w:p w14:paraId="48C707BB">
      <w:pPr>
        <w:pStyle w:val="4"/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Output</w:t>
      </w:r>
    </w:p>
    <w:tbl>
      <w:tblPr>
        <w:tblStyle w:val="9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25"/>
        <w:gridCol w:w="9429"/>
      </w:tblGrid>
      <w:tr w14:paraId="0257213A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09" w:hRule="atLeast"/>
        </w:trPr>
        <w:tc>
          <w:tcPr>
            <w:tcW w:w="9854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5C168AB3">
            <w:pPr>
              <w:jc w:val="left"/>
              <w:rPr>
                <w:rFonts w:hint="default" w:ascii="Kumbh Sans Medium" w:hAnsi="Kumbh Sans Medium" w:cs="Kumbh Sans Medium"/>
                <w:b w:val="0"/>
                <w:bCs w:val="0"/>
                <w:vertAlign w:val="baseline"/>
                <w:lang w:val="en-US" w:eastAsia="zh-CN"/>
              </w:rPr>
            </w:pPr>
            <w:r>
              <w:rPr>
                <w:sz w:val="20"/>
                <w:szCs w:val="22"/>
              </w:rPr>
              <mc:AlternateContent>
                <mc:Choice Requires="wpg">
                  <w:drawing>
                    <wp:anchor distT="0" distB="0" distL="114300" distR="114300" simplePos="0" relativeHeight="251662336" behindDoc="1" locked="0" layoutInCell="1" allowOverlap="1">
                      <wp:simplePos x="0" y="0"/>
                      <wp:positionH relativeFrom="column">
                        <wp:posOffset>-68580</wp:posOffset>
                      </wp:positionH>
                      <wp:positionV relativeFrom="paragraph">
                        <wp:posOffset>6350</wp:posOffset>
                      </wp:positionV>
                      <wp:extent cx="6252845" cy="254000"/>
                      <wp:effectExtent l="0" t="0" r="10795" b="5080"/>
                      <wp:wrapTight wrapText="bothSides">
                        <wp:wrapPolygon>
                          <wp:start x="0" y="0"/>
                          <wp:lineTo x="0" y="20736"/>
                          <wp:lineTo x="21532" y="20736"/>
                          <wp:lineTo x="21532" y="0"/>
                          <wp:lineTo x="0" y="0"/>
                        </wp:wrapPolygon>
                      </wp:wrapTight>
                      <wp:docPr id="35" name="组合 35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6252845" cy="254000"/>
                                <a:chOff x="1867" y="3301"/>
                                <a:chExt cx="9847" cy="400"/>
                              </a:xfrm>
                            </wpg:grpSpPr>
                            <wps:wsp>
                              <wps:cNvPr id="36" name="同侧圆角矩形 5"/>
                              <wps:cNvSpPr/>
                              <wps:spPr>
                                <a:xfrm>
                                  <a:off x="1867" y="3301"/>
                                  <a:ext cx="9847" cy="400"/>
                                </a:xfrm>
                                <a:prstGeom prst="round2SameRect">
                                  <a:avLst/>
                                </a:prstGeom>
                                <a:solidFill>
                                  <a:schemeClr val="bg1">
                                    <a:lumMod val="95000"/>
                                  </a:schemeClr>
                                </a:solidFill>
                                <a:ln>
                                  <a:noFill/>
                                </a:ln>
                                <a:effectLst/>
                              </wps:spPr>
                              <wps:style>
                                <a:lnRef idx="2">
                                  <a:schemeClr val="accent1">
                                    <a:lumMod val="7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rgbClr val="FFFFFF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noAutofit/>
                              </wps:bodyPr>
                            </wps:wsp>
                            <wps:wsp>
                              <wps:cNvPr id="37" name="椭圆 6"/>
                              <wps:cNvSpPr/>
                              <wps:spPr>
                                <a:xfrm>
                                  <a:off x="2400" y="3400"/>
                                  <a:ext cx="211" cy="211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accent6">
                                    <a:lumMod val="60000"/>
                                    <a:lumOff val="40000"/>
                                  </a:schemeClr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lumMod val="7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rgbClr val="FFFFFF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noAutofit/>
                              </wps:bodyPr>
                            </wps:wsp>
                            <wps:wsp>
                              <wps:cNvPr id="38" name="椭圆 10"/>
                              <wps:cNvSpPr/>
                              <wps:spPr>
                                <a:xfrm>
                                  <a:off x="2812" y="3400"/>
                                  <a:ext cx="211" cy="211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accent3">
                                    <a:lumMod val="60000"/>
                                    <a:lumOff val="40000"/>
                                  </a:schemeClr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lumMod val="7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rgbClr val="FFFFFF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noAutofit/>
                              </wps:bodyPr>
                            </wps:wsp>
                            <wps:wsp>
                              <wps:cNvPr id="39" name="椭圆 12"/>
                              <wps:cNvSpPr/>
                              <wps:spPr>
                                <a:xfrm>
                                  <a:off x="3193" y="3400"/>
                                  <a:ext cx="211" cy="211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accent4">
                                    <a:lumMod val="60000"/>
                                    <a:lumOff val="40000"/>
                                  </a:schemeClr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lumMod val="7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rgbClr val="FFFFFF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id="_x0000_s1026" o:spid="_x0000_s1026" o:spt="203" style="position:absolute;left:0pt;margin-left:-5.4pt;margin-top:0.5pt;height:20pt;width:492.35pt;mso-wrap-distance-left:9pt;mso-wrap-distance-right:9pt;z-index:-251654144;mso-width-relative:page;mso-height-relative:page;" coordorigin="1867,3301" coordsize="9847,400" wrapcoords="0 0 0 20736 21532 20736 21532 0 0 0" o:gfxdata="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">
                      <o:lock v:ext="edit" aspectratio="f"/>
                      <v:shape id="同侧圆角矩形 5" o:spid="_x0000_s1026" style="position:absolute;left:1867;top:3301;height:400;width:9847;v-text-anchor:middle;" fillcolor="#F2F2F2 [3052]" filled="t" stroked="f" coordsize="9847,400" o:gfxdata="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DQRBC+/&#10;AAAA2wAAAA8AAAAAAAAAAQAgAAAAIgAAAGRycy9kb3ducmV2LnhtbFBLAQIUABQAAAAIAIdO4kAz&#10;LwWeOwAAADkAAAAQAAAAAAAAAAEAIAAAAA4BAABkcnMvc2hhcGV4bWwueG1sUEsFBgAAAAAGAAYA&#10;WwEAALgDAAAAAA==&#10;" path="m66,0l9780,0c9816,0,9846,30,9846,66l9847,400,9847,400,0,400,0,400,0,66c0,30,30,0,66,0xe">
                        <v:path o:connectlocs="9847,200;4923,400;0,200;4923,0" o:connectangles="0,82,164,247"/>
                        <v:fill on="t" focussize="0,0"/>
                        <v:stroke on="f" weight="1pt" miterlimit="8" joinstyle="miter"/>
                        <v:imagedata o:title=""/>
                        <o:lock v:ext="edit" aspectratio="f"/>
                      </v:shape>
                      <v:shape id="椭圆 6" o:spid="_x0000_s1026" o:spt="3" type="#_x0000_t3" style="position:absolute;left:2400;top:3400;height:211;width:211;v-text-anchor:middle;" fillcolor="#EF949E [1945]" filled="t" stroked="f" coordsize="21600,21600" o:gfxdata="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sDZEJrsAAADb&#10;AAAADwAAAAAAAAABACAAAAAiAAAAZHJzL2Rvd25yZXYueG1sUEsBAhQAFAAAAAgAh07iQDMvBZ47&#10;AAAAOQAAABAAAAAAAAAAAQAgAAAACgEAAGRycy9zaGFwZXhtbC54bWxQSwUGAAAAAAYABgBbAQAA&#10;tAMAAAAA&#10;">
                        <v:fill on="t" focussize="0,0"/>
                        <v:stroke on="f" weight="1pt" miterlimit="8" joinstyle="miter"/>
                        <v:imagedata o:title=""/>
                        <o:lock v:ext="edit" aspectratio="f"/>
                      </v:shape>
                      <v:shape id="椭圆 10" o:spid="_x0000_s1026" o:spt="3" type="#_x0000_t3" style="position:absolute;left:2812;top:3400;height:211;width:211;v-text-anchor:middle;" fillcolor="#FED961 [1942]" filled="t" stroked="f" coordsize="21600,21600" o:gfxdata="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uJLTvugAAANsA&#10;AAAPAAAAAAAAAAEAIAAAACIAAABkcnMvZG93bnJldi54bWxQSwECFAAUAAAACACHTuJAMy8FnjsA&#10;AAA5AAAAEAAAAAAAAAABACAAAAAJAQAAZHJzL3NoYXBleG1sLnhtbFBLBQYAAAAABgAGAFsBAACz&#10;AwAAAAA=&#10;">
                        <v:fill on="t" focussize="0,0"/>
                        <v:stroke on="f" weight="1pt" miterlimit="8" joinstyle="miter"/>
                        <v:imagedata o:title=""/>
                        <o:lock v:ext="edit" aspectratio="f"/>
                      </v:shape>
                      <v:shape id="椭圆 12" o:spid="_x0000_s1026" o:spt="3" type="#_x0000_t3" style="position:absolute;left:3193;top:3400;height:211;width:211;v-text-anchor:middle;" fillcolor="#ACD78E [1943]" filled="t" stroked="f" coordsize="21600,21600" o:gfxdata="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paJuC8AAAA&#10;2wAAAA8AAAAAAAAAAQAgAAAAIgAAAGRycy9kb3ducmV2LnhtbFBLAQIUABQAAAAIAIdO4kAzLwWe&#10;OwAAADkAAAAQAAAAAAAAAAEAIAAAAAsBAABkcnMvc2hhcGV4bWwueG1sUEsFBgAAAAAGAAYAWwEA&#10;ALUDAAAAAA==&#10;">
                        <v:fill on="t" focussize="0,0"/>
                        <v:stroke on="f" weight="1pt" miterlimit="8" joinstyle="miter"/>
                        <v:imagedata o:title=""/>
                        <o:lock v:ext="edit" aspectratio="f"/>
                      </v:shape>
                      <w10:wrap type="tight"/>
                    </v:group>
                  </w:pict>
                </mc:Fallback>
              </mc:AlternateContent>
            </w:r>
          </w:p>
        </w:tc>
      </w:tr>
      <w:tr w14:paraId="47E89BED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254" w:hRule="atLeast"/>
        </w:trPr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</w:tcPr>
          <w:p w14:paraId="2CAFBCCF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right"/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</w:p>
        </w:tc>
        <w:tc>
          <w:tcPr>
            <w:tcW w:w="9429" w:type="dxa"/>
            <w:tcBorders>
              <w:top w:val="nil"/>
              <w:left w:val="nil"/>
              <w:bottom w:val="nil"/>
              <w:right w:val="nil"/>
            </w:tcBorders>
          </w:tcPr>
          <w:p w14:paraId="77959B31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sz w:val="19"/>
                <w:szCs w:val="19"/>
              </w:rPr>
            </w:pPr>
          </w:p>
          <w:p w14:paraId="31819BB9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sz w:val="19"/>
                <w:szCs w:val="19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sz w:val="19"/>
                <w:szCs w:val="19"/>
              </w:rPr>
              <w:t>I1 =</w:t>
            </w:r>
          </w:p>
          <w:p w14:paraId="5ED7165E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sz w:val="19"/>
                <w:szCs w:val="19"/>
              </w:rPr>
            </w:pPr>
          </w:p>
          <w:p w14:paraId="3534AFC9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sz w:val="19"/>
                <w:szCs w:val="19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sz w:val="19"/>
                <w:szCs w:val="19"/>
              </w:rPr>
              <w:t xml:space="preserve">  14.255711356520822</w:t>
            </w:r>
          </w:p>
          <w:p w14:paraId="7783B2A6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sz w:val="19"/>
                <w:szCs w:val="19"/>
              </w:rPr>
            </w:pPr>
          </w:p>
          <w:p w14:paraId="3914106E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sz w:val="19"/>
                <w:szCs w:val="19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sz w:val="19"/>
                <w:szCs w:val="19"/>
              </w:rPr>
              <w:t>I2 =</w:t>
            </w:r>
          </w:p>
          <w:p w14:paraId="07426303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sz w:val="19"/>
                <w:szCs w:val="19"/>
              </w:rPr>
            </w:pPr>
          </w:p>
          <w:p w14:paraId="31A68F9D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sz w:val="19"/>
                <w:szCs w:val="19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sz w:val="19"/>
                <w:szCs w:val="19"/>
              </w:rPr>
              <w:t xml:space="preserve">   0.272198261261199</w:t>
            </w:r>
          </w:p>
          <w:p w14:paraId="344EE21F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</w:p>
        </w:tc>
      </w:tr>
      <w:tr w14:paraId="3C797CE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1" w:hRule="atLeast"/>
        </w:trPr>
        <w:tc>
          <w:tcPr>
            <w:tcW w:w="9854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399827EC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</w:p>
        </w:tc>
      </w:tr>
    </w:tbl>
    <w:p w14:paraId="3AFF70EA">
      <w:pPr>
        <w:pStyle w:val="3"/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Problem 3</w:t>
      </w:r>
    </w:p>
    <w:p w14:paraId="4B94D073">
      <w:pPr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分别用3种不同的数值方法解线性方程组。</w:t>
      </w:r>
    </w:p>
    <w:p w14:paraId="287FCF59">
      <w:pPr>
        <w:jc w:val="center"/>
        <w:rPr>
          <w:rFonts w:hint="default"/>
          <w:lang w:val="en-US" w:eastAsia="zh-CN"/>
        </w:rPr>
      </w:pPr>
      <w:r>
        <w:object>
          <v:shape id="_x0000_i1031" o:spt="75" alt="" type="#_x0000_t75" style="height:83.35pt;width:132.85pt;" o:ole="t" filled="f" o:preferrelative="t" stroked="f" coordsize="21600,21600">
            <v:path/>
            <v:fill on="f" focussize="0,0"/>
            <v:stroke on="f" weight="3pt"/>
            <v:imagedata r:id="rId14" o:title=""/>
            <o:lock v:ext="edit" aspectratio="t"/>
            <w10:wrap type="none"/>
            <w10:anchorlock/>
          </v:shape>
          <o:OLEObject Type="Embed" ProgID="Equation.DSMT4" ShapeID="_x0000_i1031" DrawAspect="Content" ObjectID="_1468075728" r:id="rId13">
            <o:LockedField>false</o:LockedField>
          </o:OLEObject>
        </w:object>
      </w:r>
    </w:p>
    <w:p w14:paraId="0E155CFF">
      <w:pPr>
        <w:pStyle w:val="4"/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MATLAB Code</w:t>
      </w:r>
    </w:p>
    <w:tbl>
      <w:tblPr>
        <w:tblStyle w:val="9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25"/>
        <w:gridCol w:w="9429"/>
      </w:tblGrid>
      <w:tr w14:paraId="727B6618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09" w:hRule="atLeast"/>
        </w:trPr>
        <w:tc>
          <w:tcPr>
            <w:tcW w:w="9854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64F3E4C5">
            <w:pPr>
              <w:jc w:val="left"/>
              <w:rPr>
                <w:rFonts w:hint="default" w:ascii="Kumbh Sans Medium" w:hAnsi="Kumbh Sans Medium" w:cs="Kumbh Sans Medium"/>
                <w:b w:val="0"/>
                <w:bCs w:val="0"/>
                <w:vertAlign w:val="baseline"/>
                <w:lang w:val="en-US" w:eastAsia="zh-CN"/>
              </w:rPr>
            </w:pPr>
            <w:r>
              <w:rPr>
                <w:sz w:val="20"/>
                <w:szCs w:val="22"/>
              </w:rPr>
              <mc:AlternateContent>
                <mc:Choice Requires="wpg">
                  <w:drawing>
                    <wp:anchor distT="0" distB="0" distL="114300" distR="114300" simplePos="0" relativeHeight="251663360" behindDoc="1" locked="0" layoutInCell="1" allowOverlap="1">
                      <wp:simplePos x="0" y="0"/>
                      <wp:positionH relativeFrom="column">
                        <wp:posOffset>-62865</wp:posOffset>
                      </wp:positionH>
                      <wp:positionV relativeFrom="paragraph">
                        <wp:posOffset>6350</wp:posOffset>
                      </wp:positionV>
                      <wp:extent cx="6252845" cy="254000"/>
                      <wp:effectExtent l="0" t="0" r="10795" b="5080"/>
                      <wp:wrapTight wrapText="bothSides">
                        <wp:wrapPolygon>
                          <wp:start x="0" y="0"/>
                          <wp:lineTo x="0" y="20736"/>
                          <wp:lineTo x="21532" y="20736"/>
                          <wp:lineTo x="21532" y="0"/>
                          <wp:lineTo x="0" y="0"/>
                        </wp:wrapPolygon>
                      </wp:wrapTight>
                      <wp:docPr id="2" name="组合 2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6252845" cy="254000"/>
                                <a:chOff x="1867" y="3301"/>
                                <a:chExt cx="9847" cy="400"/>
                              </a:xfrm>
                            </wpg:grpSpPr>
                            <wps:wsp>
                              <wps:cNvPr id="3" name="同侧圆角矩形 5"/>
                              <wps:cNvSpPr/>
                              <wps:spPr>
                                <a:xfrm>
                                  <a:off x="1867" y="3301"/>
                                  <a:ext cx="9847" cy="400"/>
                                </a:xfrm>
                                <a:prstGeom prst="round2SameRect">
                                  <a:avLst/>
                                </a:prstGeom>
                                <a:solidFill>
                                  <a:schemeClr val="bg1">
                                    <a:lumMod val="95000"/>
                                  </a:schemeClr>
                                </a:solidFill>
                                <a:ln>
                                  <a:noFill/>
                                </a:ln>
                                <a:effectLst/>
                              </wps:spPr>
                              <wps:style>
                                <a:lnRef idx="2">
                                  <a:schemeClr val="accent1">
                                    <a:lumMod val="7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rgbClr val="FFFFFF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noAutofit/>
                              </wps:bodyPr>
                            </wps:wsp>
                            <wps:wsp>
                              <wps:cNvPr id="4" name="椭圆 6"/>
                              <wps:cNvSpPr/>
                              <wps:spPr>
                                <a:xfrm>
                                  <a:off x="2400" y="3400"/>
                                  <a:ext cx="211" cy="211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accent6">
                                    <a:lumMod val="60000"/>
                                    <a:lumOff val="40000"/>
                                  </a:schemeClr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lumMod val="7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rgbClr val="FFFFFF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noAutofit/>
                              </wps:bodyPr>
                            </wps:wsp>
                            <wps:wsp>
                              <wps:cNvPr id="7" name="椭圆 10"/>
                              <wps:cNvSpPr/>
                              <wps:spPr>
                                <a:xfrm>
                                  <a:off x="2812" y="3400"/>
                                  <a:ext cx="211" cy="211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accent3">
                                    <a:lumMod val="60000"/>
                                    <a:lumOff val="40000"/>
                                  </a:schemeClr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lumMod val="7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rgbClr val="FFFFFF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noAutofit/>
                              </wps:bodyPr>
                            </wps:wsp>
                            <wps:wsp>
                              <wps:cNvPr id="8" name="椭圆 12"/>
                              <wps:cNvSpPr/>
                              <wps:spPr>
                                <a:xfrm>
                                  <a:off x="3193" y="3400"/>
                                  <a:ext cx="211" cy="211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accent4">
                                    <a:lumMod val="60000"/>
                                    <a:lumOff val="40000"/>
                                  </a:schemeClr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lumMod val="7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rgbClr val="FFFFFF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id="_x0000_s1026" o:spid="_x0000_s1026" o:spt="203" style="position:absolute;left:0pt;margin-left:-4.95pt;margin-top:0.5pt;height:20pt;width:492.35pt;mso-wrap-distance-left:9pt;mso-wrap-distance-right:9pt;z-index:-251653120;mso-width-relative:page;mso-height-relative:page;" coordorigin="1867,3301" coordsize="9847,400" wrapcoords="0 0 0 20736 21532 20736 21532 0 0 0" o:gfxdata="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">
                      <o:lock v:ext="edit" aspectratio="f"/>
                      <v:shape id="同侧圆角矩形 5" o:spid="_x0000_s1026" style="position:absolute;left:1867;top:3301;height:400;width:9847;v-text-anchor:middle;" fillcolor="#F2F2F2 [3052]" filled="t" stroked="f" coordsize="9847,400" o:gfxdata="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KQu0sL4A&#10;AADaAAAADwAAAAAAAAABACAAAAAiAAAAZHJzL2Rvd25yZXYueG1sUEsBAhQAFAAAAAgAh07iQDMv&#10;BZ47AAAAOQAAABAAAAAAAAAAAQAgAAAADQEAAGRycy9zaGFwZXhtbC54bWxQSwUGAAAAAAYABgBb&#10;AQAAtwMAAAAA&#10;" path="m66,0l9780,0c9816,0,9846,30,9846,66l9847,400,9847,400,0,400,0,400,0,66c0,30,30,0,66,0xe">
                        <v:path o:connectlocs="9847,200;4923,400;0,200;4923,0" o:connectangles="0,82,164,247"/>
                        <v:fill on="t" focussize="0,0"/>
                        <v:stroke on="f" weight="1pt" miterlimit="8" joinstyle="miter"/>
                        <v:imagedata o:title=""/>
                        <o:lock v:ext="edit" aspectratio="f"/>
                      </v:shape>
                      <v:shape id="椭圆 6" o:spid="_x0000_s1026" o:spt="3" type="#_x0000_t3" style="position:absolute;left:2400;top:3400;height:211;width:211;v-text-anchor:middle;" fillcolor="#EF949E [1945]" filled="t" stroked="f" coordsize="21600,21600" o:gfxdata="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qksnzugAAANoA&#10;AAAPAAAAAAAAAAEAIAAAACIAAABkcnMvZG93bnJldi54bWxQSwECFAAUAAAACACHTuJAMy8FnjsA&#10;AAA5AAAAEAAAAAAAAAABACAAAAAJAQAAZHJzL3NoYXBleG1sLnhtbFBLBQYAAAAABgAGAFsBAACz&#10;AwAAAAA=&#10;">
                        <v:fill on="t" focussize="0,0"/>
                        <v:stroke on="f" weight="1pt" miterlimit="8" joinstyle="miter"/>
                        <v:imagedata o:title=""/>
                        <o:lock v:ext="edit" aspectratio="f"/>
                      </v:shape>
                      <v:shape id="椭圆 10" o:spid="_x0000_s1026" o:spt="3" type="#_x0000_t3" style="position:absolute;left:2812;top:3400;height:211;width:211;v-text-anchor:middle;" fillcolor="#FED961 [1942]" filled="t" stroked="f" coordsize="21600,21600" o:gfxdata="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L2yd674A&#10;AADaAAAADwAAAAAAAAABACAAAAAiAAAAZHJzL2Rvd25yZXYueG1sUEsBAhQAFAAAAAgAh07iQDMv&#10;BZ47AAAAOQAAABAAAAAAAAAAAQAgAAAADQEAAGRycy9zaGFwZXhtbC54bWxQSwUGAAAAAAYABgBb&#10;AQAAtwMAAAAA&#10;">
                        <v:fill on="t" focussize="0,0"/>
                        <v:stroke on="f" weight="1pt" miterlimit="8" joinstyle="miter"/>
                        <v:imagedata o:title=""/>
                        <o:lock v:ext="edit" aspectratio="f"/>
                      </v:shape>
                      <v:shape id="椭圆 12" o:spid="_x0000_s1026" o:spt="3" type="#_x0000_t3" style="position:absolute;left:3193;top:3400;height:211;width:211;v-text-anchor:middle;" fillcolor="#ACD78E [1943]" filled="t" stroked="f" coordsize="21600,21600" o:gfxdata="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1+wAyrgAAADaAAAA&#10;DwAAAAAAAAABACAAAAAiAAAAZHJzL2Rvd25yZXYueG1sUEsBAhQAFAAAAAgAh07iQDMvBZ47AAAA&#10;OQAAABAAAAAAAAAAAQAgAAAABwEAAGRycy9zaGFwZXhtbC54bWxQSwUGAAAAAAYABgBbAQAAsQMA&#10;AAAA&#10;">
                        <v:fill on="t" focussize="0,0"/>
                        <v:stroke on="f" weight="1pt" miterlimit="8" joinstyle="miter"/>
                        <v:imagedata o:title=""/>
                        <o:lock v:ext="edit" aspectratio="f"/>
                      </v:shape>
                      <w10:wrap type="tight"/>
                    </v:group>
                  </w:pict>
                </mc:Fallback>
              </mc:AlternateContent>
            </w:r>
          </w:p>
        </w:tc>
      </w:tr>
      <w:tr w14:paraId="1FC63AE2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016" w:hRule="atLeast"/>
        </w:trPr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</w:tcPr>
          <w:p w14:paraId="2527FA83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right"/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1</w:t>
            </w:r>
          </w:p>
          <w:p w14:paraId="6CEBD018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right"/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2</w:t>
            </w:r>
          </w:p>
          <w:p w14:paraId="5C14D9E4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right"/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3</w:t>
            </w:r>
          </w:p>
          <w:p w14:paraId="01537C2A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right"/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4</w:t>
            </w:r>
          </w:p>
          <w:p w14:paraId="76832FEF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right"/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5</w:t>
            </w:r>
          </w:p>
          <w:p w14:paraId="58B2E4B0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right"/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6</w:t>
            </w:r>
          </w:p>
          <w:p w14:paraId="1815964E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right"/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7</w:t>
            </w:r>
          </w:p>
          <w:p w14:paraId="2E7C6559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right"/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8</w:t>
            </w:r>
          </w:p>
          <w:p w14:paraId="5FEA5650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right"/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9</w:t>
            </w:r>
          </w:p>
          <w:p w14:paraId="616AF600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right"/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10</w:t>
            </w:r>
          </w:p>
          <w:p w14:paraId="2428B107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right"/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11</w:t>
            </w:r>
          </w:p>
          <w:p w14:paraId="592568BF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right"/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12</w:t>
            </w:r>
          </w:p>
          <w:p w14:paraId="4CCFEC57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right"/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13</w:t>
            </w:r>
          </w:p>
          <w:p w14:paraId="5FE250BC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right"/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14</w:t>
            </w:r>
          </w:p>
          <w:p w14:paraId="6FE939C2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right"/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15</w:t>
            </w:r>
          </w:p>
          <w:p w14:paraId="18FA8495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right"/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16</w:t>
            </w:r>
          </w:p>
          <w:p w14:paraId="5D8788A1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right"/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17</w:t>
            </w:r>
          </w:p>
          <w:p w14:paraId="40D7CB81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right"/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18</w:t>
            </w:r>
          </w:p>
          <w:p w14:paraId="2182453A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right"/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19</w:t>
            </w:r>
          </w:p>
        </w:tc>
        <w:tc>
          <w:tcPr>
            <w:tcW w:w="9429" w:type="dxa"/>
            <w:tcBorders>
              <w:top w:val="nil"/>
              <w:left w:val="nil"/>
              <w:bottom w:val="nil"/>
              <w:right w:val="nil"/>
            </w:tcBorders>
          </w:tcPr>
          <w:p w14:paraId="7E5BEF0E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ascii="Consolas" w:hAnsi="Consolas" w:eastAsia="Consolas" w:cs="Consolas"/>
                <w:b w:val="0"/>
                <w:bCs w:val="0"/>
                <w:color w:val="90A4AE"/>
                <w:sz w:val="19"/>
                <w:szCs w:val="19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i/>
                <w:iCs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%%</w:t>
            </w:r>
            <w:r>
              <w:rPr>
                <w:rFonts w:hint="default" w:ascii="Consolas" w:hAnsi="Consolas" w:eastAsia="Consolas" w:cs="Consolas"/>
                <w:b w:val="0"/>
                <w:bCs w:val="0"/>
                <w:i/>
                <w:iCs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i/>
                <w:iCs/>
                <w:color w:val="E2931D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problem 3</w:t>
            </w:r>
          </w:p>
          <w:p w14:paraId="5203FDA8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sz w:val="19"/>
                <w:szCs w:val="19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A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F76D47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6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     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F76D47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5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  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-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F76D47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2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     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F76D47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5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;</w:t>
            </w:r>
          </w:p>
          <w:p w14:paraId="3F13036F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sz w:val="19"/>
                <w:szCs w:val="19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     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F76D47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9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     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-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F76D47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1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     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F76D47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4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  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-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F76D47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1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;</w:t>
            </w:r>
          </w:p>
          <w:p w14:paraId="084EC624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sz w:val="19"/>
                <w:szCs w:val="19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     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F76D47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3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     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F76D47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4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  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F76D47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2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  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-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F76D47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2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;</w:t>
            </w:r>
          </w:p>
          <w:p w14:paraId="1D652B7C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sz w:val="19"/>
                <w:szCs w:val="19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     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F76D47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3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     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-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F76D47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9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     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F76D47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  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F76D47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2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];</w:t>
            </w:r>
          </w:p>
          <w:p w14:paraId="482D11CB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sz w:val="19"/>
                <w:szCs w:val="19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b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-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F76D47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4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;</w:t>
            </w:r>
          </w:p>
          <w:p w14:paraId="6CBDACCB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sz w:val="19"/>
                <w:szCs w:val="19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     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F76D47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3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;</w:t>
            </w:r>
          </w:p>
          <w:p w14:paraId="27F4008F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sz w:val="19"/>
                <w:szCs w:val="19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     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F76D47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1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;</w:t>
            </w:r>
          </w:p>
          <w:p w14:paraId="51918492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     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F76D47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11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];</w:t>
            </w:r>
          </w:p>
          <w:p w14:paraId="6A04BE5C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</w:p>
          <w:p w14:paraId="12B0C1BD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x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A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\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b</w:t>
            </w:r>
          </w:p>
          <w:p w14:paraId="587FC3D3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</w:p>
          <w:p w14:paraId="2EE8D747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x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6182B8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inv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A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)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*b</w:t>
            </w:r>
          </w:p>
          <w:p w14:paraId="6CB2E2FB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</w:p>
          <w:p w14:paraId="5AC47F91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sz w:val="19"/>
                <w:szCs w:val="19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L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U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P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]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6182B8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lu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A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);</w:t>
            </w:r>
          </w:p>
          <w:p w14:paraId="64274A42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x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U\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L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\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P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*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b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)</w:t>
            </w:r>
          </w:p>
          <w:p w14:paraId="270C4475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bookmarkStart w:id="0" w:name="_GoBack"/>
            <w:bookmarkEnd w:id="0"/>
          </w:p>
          <w:p w14:paraId="1563D365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clearvars</w:t>
            </w:r>
          </w:p>
        </w:tc>
      </w:tr>
      <w:tr w14:paraId="74ED710A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1" w:hRule="atLeast"/>
        </w:trPr>
        <w:tc>
          <w:tcPr>
            <w:tcW w:w="9854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109B4B6E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</w:p>
        </w:tc>
      </w:tr>
    </w:tbl>
    <w:p w14:paraId="7D1F5FDC">
      <w:pPr>
        <w:pStyle w:val="4"/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Output</w:t>
      </w:r>
    </w:p>
    <w:tbl>
      <w:tblPr>
        <w:tblStyle w:val="9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25"/>
        <w:gridCol w:w="9429"/>
      </w:tblGrid>
      <w:tr w14:paraId="163B4BEE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09" w:hRule="atLeast"/>
        </w:trPr>
        <w:tc>
          <w:tcPr>
            <w:tcW w:w="9854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02CEB2F6">
            <w:pPr>
              <w:jc w:val="left"/>
              <w:rPr>
                <w:rFonts w:hint="default" w:ascii="Kumbh Sans Medium" w:hAnsi="Kumbh Sans Medium" w:cs="Kumbh Sans Medium"/>
                <w:b w:val="0"/>
                <w:bCs w:val="0"/>
                <w:vertAlign w:val="baseline"/>
                <w:lang w:val="en-US" w:eastAsia="zh-CN"/>
              </w:rPr>
            </w:pPr>
            <w:r>
              <w:rPr>
                <w:sz w:val="20"/>
                <w:szCs w:val="22"/>
              </w:rPr>
              <mc:AlternateContent>
                <mc:Choice Requires="wpg">
                  <w:drawing>
                    <wp:anchor distT="0" distB="0" distL="114300" distR="114300" simplePos="0" relativeHeight="251664384" behindDoc="1" locked="0" layoutInCell="1" allowOverlap="1">
                      <wp:simplePos x="0" y="0"/>
                      <wp:positionH relativeFrom="column">
                        <wp:posOffset>-68580</wp:posOffset>
                      </wp:positionH>
                      <wp:positionV relativeFrom="paragraph">
                        <wp:posOffset>6350</wp:posOffset>
                      </wp:positionV>
                      <wp:extent cx="6252845" cy="254000"/>
                      <wp:effectExtent l="0" t="0" r="10795" b="5080"/>
                      <wp:wrapTight wrapText="bothSides">
                        <wp:wrapPolygon>
                          <wp:start x="0" y="0"/>
                          <wp:lineTo x="0" y="20736"/>
                          <wp:lineTo x="21532" y="20736"/>
                          <wp:lineTo x="21532" y="0"/>
                          <wp:lineTo x="0" y="0"/>
                        </wp:wrapPolygon>
                      </wp:wrapTight>
                      <wp:docPr id="9" name="组合 9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6252845" cy="254000"/>
                                <a:chOff x="1867" y="3301"/>
                                <a:chExt cx="9847" cy="400"/>
                              </a:xfrm>
                            </wpg:grpSpPr>
                            <wps:wsp>
                              <wps:cNvPr id="11" name="同侧圆角矩形 5"/>
                              <wps:cNvSpPr/>
                              <wps:spPr>
                                <a:xfrm>
                                  <a:off x="1867" y="3301"/>
                                  <a:ext cx="9847" cy="400"/>
                                </a:xfrm>
                                <a:prstGeom prst="round2SameRect">
                                  <a:avLst/>
                                </a:prstGeom>
                                <a:solidFill>
                                  <a:schemeClr val="bg1">
                                    <a:lumMod val="95000"/>
                                  </a:schemeClr>
                                </a:solidFill>
                                <a:ln>
                                  <a:noFill/>
                                </a:ln>
                                <a:effectLst/>
                              </wps:spPr>
                              <wps:style>
                                <a:lnRef idx="2">
                                  <a:schemeClr val="accent1">
                                    <a:lumMod val="7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rgbClr val="FFFFFF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noAutofit/>
                              </wps:bodyPr>
                            </wps:wsp>
                            <wps:wsp>
                              <wps:cNvPr id="13" name="椭圆 6"/>
                              <wps:cNvSpPr/>
                              <wps:spPr>
                                <a:xfrm>
                                  <a:off x="2400" y="3400"/>
                                  <a:ext cx="211" cy="211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accent6">
                                    <a:lumMod val="60000"/>
                                    <a:lumOff val="40000"/>
                                  </a:schemeClr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lumMod val="7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rgbClr val="FFFFFF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noAutofit/>
                              </wps:bodyPr>
                            </wps:wsp>
                            <wps:wsp>
                              <wps:cNvPr id="14" name="椭圆 10"/>
                              <wps:cNvSpPr/>
                              <wps:spPr>
                                <a:xfrm>
                                  <a:off x="2812" y="3400"/>
                                  <a:ext cx="211" cy="211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accent3">
                                    <a:lumMod val="60000"/>
                                    <a:lumOff val="40000"/>
                                  </a:schemeClr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lumMod val="7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rgbClr val="FFFFFF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noAutofit/>
                              </wps:bodyPr>
                            </wps:wsp>
                            <wps:wsp>
                              <wps:cNvPr id="15" name="椭圆 12"/>
                              <wps:cNvSpPr/>
                              <wps:spPr>
                                <a:xfrm>
                                  <a:off x="3193" y="3400"/>
                                  <a:ext cx="211" cy="211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accent4">
                                    <a:lumMod val="60000"/>
                                    <a:lumOff val="40000"/>
                                  </a:schemeClr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lumMod val="7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rgbClr val="FFFFFF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id="_x0000_s1026" o:spid="_x0000_s1026" o:spt="203" style="position:absolute;left:0pt;margin-left:-5.4pt;margin-top:0.5pt;height:20pt;width:492.35pt;mso-wrap-distance-left:9pt;mso-wrap-distance-right:9pt;z-index:-251652096;mso-width-relative:page;mso-height-relative:page;" coordorigin="1867,3301" coordsize="9847,400" wrapcoords="0 0 0 20736 21532 20736 21532 0 0 0" o:gfxdata="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">
                      <o:lock v:ext="edit" aspectratio="f"/>
                      <v:shape id="同侧圆角矩形 5" o:spid="_x0000_s1026" style="position:absolute;left:1867;top:3301;height:400;width:9847;v-text-anchor:middle;" fillcolor="#F2F2F2 [3052]" filled="t" stroked="f" coordsize="9847,400" o:gfxdata="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BNwDu8AAAA&#10;2wAAAA8AAAAAAAAAAQAgAAAAIgAAAGRycy9kb3ducmV2LnhtbFBLAQIUABQAAAAIAIdO4kAzLwWe&#10;OwAAADkAAAAQAAAAAAAAAAEAIAAAAAsBAABkcnMvc2hhcGV4bWwueG1sUEsFBgAAAAAGAAYAWwEA&#10;ALUDAAAAAA==&#10;" path="m66,0l9780,0c9816,0,9846,30,9846,66l9847,400,9847,400,0,400,0,400,0,66c0,30,30,0,66,0xe">
                        <v:path o:connectlocs="9847,200;4923,400;0,200;4923,0" o:connectangles="0,82,164,247"/>
                        <v:fill on="t" focussize="0,0"/>
                        <v:stroke on="f" weight="1pt" miterlimit="8" joinstyle="miter"/>
                        <v:imagedata o:title=""/>
                        <o:lock v:ext="edit" aspectratio="f"/>
                      </v:shape>
                      <v:shape id="椭圆 6" o:spid="_x0000_s1026" o:spt="3" type="#_x0000_t3" style="position:absolute;left:2400;top:3400;height:211;width:211;v-text-anchor:middle;" fillcolor="#EF949E [1945]" filled="t" stroked="f" coordsize="21600,21600" o:gfxdata="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EuB5FugAAANsA&#10;AAAPAAAAAAAAAAEAIAAAACIAAABkcnMvZG93bnJldi54bWxQSwECFAAUAAAACACHTuJAMy8FnjsA&#10;AAA5AAAAEAAAAAAAAAABACAAAAAJAQAAZHJzL3NoYXBleG1sLnhtbFBLBQYAAAAABgAGAFsBAACz&#10;AwAAAAA=&#10;">
                        <v:fill on="t" focussize="0,0"/>
                        <v:stroke on="f" weight="1pt" miterlimit="8" joinstyle="miter"/>
                        <v:imagedata o:title=""/>
                        <o:lock v:ext="edit" aspectratio="f"/>
                      </v:shape>
                      <v:shape id="椭圆 10" o:spid="_x0000_s1026" o:spt="3" type="#_x0000_t3" style="position:absolute;left:2812;top:3400;height:211;width:211;v-text-anchor:middle;" fillcolor="#FED961 [1942]" filled="t" stroked="f" coordsize="21600,21600" o:gfxdata="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JNziirsAAADb&#10;AAAADwAAAAAAAAABACAAAAAiAAAAZHJzL2Rvd25yZXYueG1sUEsBAhQAFAAAAAgAh07iQDMvBZ47&#10;AAAAOQAAABAAAAAAAAAAAQAgAAAACgEAAGRycy9zaGFwZXhtbC54bWxQSwUGAAAAAAYABgBbAQAA&#10;tAMAAAAA&#10;">
                        <v:fill on="t" focussize="0,0"/>
                        <v:stroke on="f" weight="1pt" miterlimit="8" joinstyle="miter"/>
                        <v:imagedata o:title=""/>
                        <o:lock v:ext="edit" aspectratio="f"/>
                      </v:shape>
                      <v:shape id="椭圆 12" o:spid="_x0000_s1026" o:spt="3" type="#_x0000_t3" style="position:absolute;left:3193;top:3400;height:211;width:211;v-text-anchor:middle;" fillcolor="#ACD78E [1943]" filled="t" stroked="f" coordsize="21600,21600" o:gfxdata="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QonCFvQAA&#10;ANsAAAAPAAAAAAAAAAEAIAAAACIAAABkcnMvZG93bnJldi54bWxQSwECFAAUAAAACACHTuJAMy8F&#10;njsAAAA5AAAAEAAAAAAAAAABACAAAAAMAQAAZHJzL3NoYXBleG1sLnhtbFBLBQYAAAAABgAGAFsB&#10;AAC2AwAAAAA=&#10;">
                        <v:fill on="t" focussize="0,0"/>
                        <v:stroke on="f" weight="1pt" miterlimit="8" joinstyle="miter"/>
                        <v:imagedata o:title=""/>
                        <o:lock v:ext="edit" aspectratio="f"/>
                      </v:shape>
                      <w10:wrap type="tight"/>
                    </v:group>
                  </w:pict>
                </mc:Fallback>
              </mc:AlternateContent>
            </w:r>
          </w:p>
        </w:tc>
      </w:tr>
      <w:tr w14:paraId="764532D6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016" w:hRule="atLeast"/>
        </w:trPr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</w:tcPr>
          <w:p w14:paraId="2004BDE5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right"/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</w:p>
        </w:tc>
        <w:tc>
          <w:tcPr>
            <w:tcW w:w="9429" w:type="dxa"/>
            <w:tcBorders>
              <w:top w:val="nil"/>
              <w:left w:val="nil"/>
              <w:bottom w:val="nil"/>
              <w:right w:val="nil"/>
            </w:tcBorders>
          </w:tcPr>
          <w:p w14:paraId="2DE15BEA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</w:p>
          <w:p w14:paraId="02F872E3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x =</w:t>
            </w:r>
          </w:p>
          <w:p w14:paraId="0A6D3352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</w:p>
          <w:p w14:paraId="5C1AE4AF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  4.833333333333337</w:t>
            </w:r>
          </w:p>
          <w:p w14:paraId="27985E3F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 -1.833333333333333</w:t>
            </w:r>
          </w:p>
          <w:p w14:paraId="52455582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-13.083333333333343</w:t>
            </w:r>
          </w:p>
          <w:p w14:paraId="72BED9A9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-10.000000000000004</w:t>
            </w:r>
          </w:p>
          <w:p w14:paraId="5D7308E7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</w:p>
          <w:p w14:paraId="2192463B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x =</w:t>
            </w:r>
          </w:p>
          <w:p w14:paraId="5F0E8001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</w:p>
          <w:p w14:paraId="6E7F8B08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  4.833333333333337</w:t>
            </w:r>
          </w:p>
          <w:p w14:paraId="29B9C039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 -1.833333333333333</w:t>
            </w:r>
          </w:p>
          <w:p w14:paraId="16A0D6FC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-13.083333333333343</w:t>
            </w:r>
          </w:p>
          <w:p w14:paraId="6A1B59A4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-10.000000000000005</w:t>
            </w:r>
          </w:p>
          <w:p w14:paraId="24CAA0F0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</w:p>
          <w:p w14:paraId="7972EF54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x =</w:t>
            </w:r>
          </w:p>
          <w:p w14:paraId="46456FF7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</w:p>
          <w:p w14:paraId="0ACC3FAD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  4.833333333333337</w:t>
            </w:r>
          </w:p>
          <w:p w14:paraId="0152A615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 -1.833333333333333</w:t>
            </w:r>
          </w:p>
          <w:p w14:paraId="32C945ED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-13.083333333333343</w:t>
            </w:r>
          </w:p>
          <w:p w14:paraId="731C760D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-10.000000000000004</w:t>
            </w:r>
          </w:p>
          <w:p w14:paraId="5E79B1E3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</w:p>
        </w:tc>
      </w:tr>
      <w:tr w14:paraId="66BA7CAA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1" w:hRule="atLeast"/>
        </w:trPr>
        <w:tc>
          <w:tcPr>
            <w:tcW w:w="9854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647432B8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</w:p>
        </w:tc>
      </w:tr>
    </w:tbl>
    <w:p w14:paraId="4275A7D2">
      <w:pPr>
        <w:rPr>
          <w:rFonts w:hint="default"/>
          <w:lang w:val="en-US" w:eastAsia="zh-CN"/>
        </w:rPr>
      </w:pPr>
    </w:p>
    <w:sectPr>
      <w:footerReference r:id="rId5" w:type="default"/>
      <w:pgSz w:w="11906" w:h="16838"/>
      <w:pgMar w:top="1134" w:right="1134" w:bottom="1191" w:left="1134" w:header="851" w:footer="992" w:gutter="0"/>
      <w:pgBorders>
        <w:top w:val="none" w:sz="0" w:space="0"/>
        <w:left w:val="none" w:sz="0" w:space="0"/>
        <w:bottom w:val="none" w:sz="0" w:space="0"/>
        <w:right w:val="none" w:sz="0" w:space="0"/>
      </w:pgBorders>
      <w:cols w:space="425" w:num="1"/>
      <w:docGrid w:type="lines" w:linePitch="312" w:charSpace="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endnote w:type="separator" w:id="0">
    <w:p>
      <w:pPr>
        <w:spacing w:line="240" w:lineRule="auto"/>
      </w:pPr>
      <w:r>
        <w:separator/>
      </w:r>
    </w:p>
  </w:endnote>
  <w:endnote w:type="continuationSeparator" w:id="1">
    <w:p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Kumbh Sans Medium">
    <w:panose1 w:val="00000000000000000000"/>
    <w:charset w:val="00"/>
    <w:family w:val="auto"/>
    <w:pitch w:val="default"/>
    <w:sig w:usb0="800000C7" w:usb1="00002060" w:usb2="00000000" w:usb3="00000000" w:csb0="20000093" w:csb1="00000000"/>
  </w:font>
  <w:font w:name="OPPO Sans">
    <w:panose1 w:val="00020600040101010101"/>
    <w:charset w:val="86"/>
    <w:family w:val="roman"/>
    <w:pitch w:val="default"/>
    <w:sig w:usb0="A00002BF" w:usb1="18EF7CFA" w:usb2="00000016" w:usb3="00000000" w:csb0="0004009F" w:csb1="00000000"/>
  </w:font>
  <w:font w:name="Consolas">
    <w:panose1 w:val="020B0609020204030204"/>
    <w:charset w:val="00"/>
    <w:family w:val="auto"/>
    <w:pitch w:val="default"/>
    <w:sig w:usb0="E00006FF" w:usb1="0000FCFF" w:usb2="00000001" w:usb3="00000000" w:csb0="6000019F" w:csb1="DFD7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26D71620">
    <w:pPr>
      <w:pStyle w:val="6"/>
    </w:pPr>
    <w:r>
      <mc:AlternateContent>
        <mc:Choice Requires="wps">
          <w:drawing>
            <wp:anchor distT="0" distB="0" distL="114300" distR="114300" simplePos="0" relativeHeight="251661312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" name="文本框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37D7ACA2">
                          <w:pPr>
                            <w:pStyle w:val="6"/>
                          </w:pPr>
                          <w:r>
                            <w:fldChar w:fldCharType="begin"/>
                          </w:r>
                          <w:r>
                            <w:instrText xml:space="preserve"> PAGE  \* MERGEFORMAT </w:instrText>
                          </w:r>
                          <w:r>
                            <w:fldChar w:fldCharType="separate"/>
                          </w:r>
                          <w:r>
                            <w:t>1</w:t>
                          </w:r>
                          <w: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61312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 w14:paraId="37D7ACA2">
                    <w:pPr>
                      <w:pStyle w:val="6"/>
                    </w:pPr>
                    <w:r>
                      <w:fldChar w:fldCharType="begin"/>
                    </w:r>
                    <w:r>
                      <w:instrText xml:space="preserve"> PAGE  \* MERGEFORMAT </w:instrText>
                    </w:r>
                    <w:r>
                      <w:fldChar w:fldCharType="separate"/>
                    </w:r>
                    <w:r>
                      <w:t>1</w:t>
                    </w:r>
                    <w:r>
                      <w:fldChar w:fldCharType="end"/>
                    </w:r>
                  </w:p>
                </w:txbxContent>
              </v:textbox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line="312" w:lineRule="auto"/>
      </w:pPr>
      <w:r>
        <w:separator/>
      </w:r>
    </w:p>
  </w:footnote>
  <w:footnote w:type="continuationSeparator" w:id="1">
    <w:p>
      <w:pPr>
        <w:spacing w:line="312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16"/>
  <w:embedSystemFonts/>
  <w:bordersDoNotSurroundHeader w:val="0"/>
  <w:bordersDoNotSurroundFooter w:val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ZWQ4YTVlOTFhNjQ4ZmQ1OTVjZmIzOTc1ZDliYWY0YTkifQ=="/>
  </w:docVars>
  <w:rsids>
    <w:rsidRoot w:val="0D587134"/>
    <w:rsid w:val="0017304B"/>
    <w:rsid w:val="001D772D"/>
    <w:rsid w:val="001E2EB3"/>
    <w:rsid w:val="003418B9"/>
    <w:rsid w:val="004C3762"/>
    <w:rsid w:val="007C06CC"/>
    <w:rsid w:val="00AB0BAF"/>
    <w:rsid w:val="00AD6F98"/>
    <w:rsid w:val="00C8081A"/>
    <w:rsid w:val="00DC69CA"/>
    <w:rsid w:val="00DE6597"/>
    <w:rsid w:val="00EA7376"/>
    <w:rsid w:val="03B03CE6"/>
    <w:rsid w:val="0599411D"/>
    <w:rsid w:val="088017D6"/>
    <w:rsid w:val="099501F7"/>
    <w:rsid w:val="0B452620"/>
    <w:rsid w:val="0D37291C"/>
    <w:rsid w:val="0D587134"/>
    <w:rsid w:val="0E87005D"/>
    <w:rsid w:val="117855F0"/>
    <w:rsid w:val="11995727"/>
    <w:rsid w:val="173326A4"/>
    <w:rsid w:val="177B5765"/>
    <w:rsid w:val="18844B07"/>
    <w:rsid w:val="1B1529E8"/>
    <w:rsid w:val="1BDA70D0"/>
    <w:rsid w:val="1CEF1664"/>
    <w:rsid w:val="23757222"/>
    <w:rsid w:val="238157DE"/>
    <w:rsid w:val="27D23635"/>
    <w:rsid w:val="2855235C"/>
    <w:rsid w:val="2BBC3F2A"/>
    <w:rsid w:val="2CC66EC5"/>
    <w:rsid w:val="2F044057"/>
    <w:rsid w:val="326E0826"/>
    <w:rsid w:val="33AF616A"/>
    <w:rsid w:val="3F5B3605"/>
    <w:rsid w:val="42594804"/>
    <w:rsid w:val="47671E3E"/>
    <w:rsid w:val="47E20920"/>
    <w:rsid w:val="4A7C2DC2"/>
    <w:rsid w:val="4D0D619E"/>
    <w:rsid w:val="4E625C6E"/>
    <w:rsid w:val="4EB065B5"/>
    <w:rsid w:val="505759E5"/>
    <w:rsid w:val="51194206"/>
    <w:rsid w:val="5138070E"/>
    <w:rsid w:val="53AA2DC8"/>
    <w:rsid w:val="54166345"/>
    <w:rsid w:val="54773E1A"/>
    <w:rsid w:val="57A3236B"/>
    <w:rsid w:val="608365CE"/>
    <w:rsid w:val="6554628B"/>
    <w:rsid w:val="65570CB9"/>
    <w:rsid w:val="656C7841"/>
    <w:rsid w:val="66560D21"/>
    <w:rsid w:val="67E90040"/>
    <w:rsid w:val="6A3D7ED2"/>
    <w:rsid w:val="6AD84FD7"/>
    <w:rsid w:val="6C8671B3"/>
    <w:rsid w:val="74A17246"/>
    <w:rsid w:val="76600DFC"/>
    <w:rsid w:val="79BD7C51"/>
    <w:rsid w:val="7B2E3F18"/>
    <w:rsid w:val="7BB34C8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2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semiHidden="0" w:name="heading 2"/>
    <w:lsdException w:qFormat="1" w:uiPriority="0" w:semiHidden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unhideWhenUsed="0" w:uiPriority="0" w:semiHidden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spacing w:line="312" w:lineRule="auto"/>
      <w:jc w:val="both"/>
    </w:pPr>
    <w:rPr>
      <w:rFonts w:ascii="Kumbh Sans Medium" w:hAnsi="Kumbh Sans Medium" w:eastAsia="OPPO Sans" w:cstheme="minorBidi"/>
      <w:kern w:val="2"/>
      <w:sz w:val="21"/>
      <w:szCs w:val="24"/>
      <w:lang w:val="en-US" w:eastAsia="zh-CN" w:bidi="ar-SA"/>
    </w:rPr>
  </w:style>
  <w:style w:type="paragraph" w:styleId="2">
    <w:name w:val="heading 1"/>
    <w:basedOn w:val="1"/>
    <w:next w:val="1"/>
    <w:qFormat/>
    <w:uiPriority w:val="0"/>
    <w:pPr>
      <w:keepNext/>
      <w:keepLines/>
      <w:spacing w:line="240" w:lineRule="auto"/>
      <w:jc w:val="left"/>
      <w:outlineLvl w:val="0"/>
    </w:pPr>
    <w:rPr>
      <w:rFonts w:ascii="Kumbh Sans Medium" w:hAnsi="Kumbh Sans Medium" w:eastAsia="OPPO Sans"/>
      <w:color w:val="000000" w:themeColor="text1"/>
      <w:kern w:val="44"/>
      <w:sz w:val="30"/>
      <w:szCs w:val="32"/>
      <w14:textFill>
        <w14:solidFill>
          <w14:schemeClr w14:val="tx1"/>
        </w14:solidFill>
      </w14:textFill>
    </w:rPr>
  </w:style>
  <w:style w:type="paragraph" w:styleId="3">
    <w:name w:val="heading 2"/>
    <w:basedOn w:val="1"/>
    <w:next w:val="1"/>
    <w:unhideWhenUsed/>
    <w:qFormat/>
    <w:uiPriority w:val="0"/>
    <w:pPr>
      <w:keepNext/>
      <w:keepLines/>
      <w:spacing w:line="240" w:lineRule="auto"/>
      <w:outlineLvl w:val="1"/>
    </w:pPr>
    <w:rPr>
      <w:rFonts w:ascii="Kumbh Sans Medium" w:hAnsi="Kumbh Sans Medium" w:eastAsia="OPPO Sans"/>
      <w:color w:val="44546A" w:themeColor="text2"/>
      <w:sz w:val="28"/>
      <w14:textFill>
        <w14:solidFill>
          <w14:schemeClr w14:val="tx2"/>
        </w14:solidFill>
      </w14:textFill>
    </w:rPr>
  </w:style>
  <w:style w:type="paragraph" w:styleId="4">
    <w:name w:val="heading 3"/>
    <w:basedOn w:val="1"/>
    <w:next w:val="1"/>
    <w:unhideWhenUsed/>
    <w:qFormat/>
    <w:uiPriority w:val="0"/>
    <w:pPr>
      <w:keepNext/>
      <w:keepLines/>
      <w:spacing w:line="240" w:lineRule="auto"/>
      <w:outlineLvl w:val="2"/>
    </w:pPr>
    <w:rPr>
      <w:rFonts w:ascii="Kumbh Sans Medium" w:hAnsi="Kumbh Sans Medium" w:eastAsia="OPPO Sans"/>
      <w:color w:val="44546A" w:themeColor="text2"/>
      <w:sz w:val="24"/>
      <w14:textFill>
        <w14:solidFill>
          <w14:schemeClr w14:val="tx2"/>
        </w14:solidFill>
      </w14:textFill>
    </w:rPr>
  </w:style>
  <w:style w:type="paragraph" w:styleId="5">
    <w:name w:val="heading 4"/>
    <w:basedOn w:val="1"/>
    <w:next w:val="1"/>
    <w:semiHidden/>
    <w:unhideWhenUsed/>
    <w:qFormat/>
    <w:uiPriority w:val="0"/>
    <w:pPr>
      <w:keepNext/>
      <w:keepLines/>
      <w:spacing w:line="240" w:lineRule="auto"/>
      <w:outlineLvl w:val="3"/>
    </w:pPr>
    <w:rPr>
      <w:rFonts w:ascii="Kumbh Sans Medium" w:hAnsi="Kumbh Sans Medium" w:eastAsia="OPPO Sans"/>
      <w:color w:val="44546A" w:themeColor="text2"/>
      <w14:textFill>
        <w14:solidFill>
          <w14:schemeClr w14:val="tx2"/>
        </w14:solidFill>
      </w14:textFill>
    </w:rPr>
  </w:style>
  <w:style w:type="character" w:default="1" w:styleId="10">
    <w:name w:val="Default Paragraph Font"/>
    <w:semiHidden/>
    <w:unhideWhenUsed/>
    <w:uiPriority w:val="1"/>
  </w:style>
  <w:style w:type="table" w:default="1" w:styleId="8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6">
    <w:name w:val="footer"/>
    <w:basedOn w:val="1"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7">
    <w:name w:val="header"/>
    <w:basedOn w:val="1"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  <w:spacing w:line="240" w:lineRule="auto"/>
    </w:pPr>
    <w:rPr>
      <w:sz w:val="18"/>
    </w:rPr>
  </w:style>
  <w:style w:type="table" w:styleId="9">
    <w:name w:val="Table Grid"/>
    <w:basedOn w:val="8"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paragraph" w:customStyle="1" w:styleId="11">
    <w:name w:val="AMDisplayEquation"/>
    <w:basedOn w:val="1"/>
    <w:next w:val="1"/>
    <w:uiPriority w:val="0"/>
    <w:pPr>
      <w:tabs>
        <w:tab w:val="center" w:pos="5040"/>
        <w:tab w:val="right" w:pos="9640"/>
      </w:tabs>
    </w:pPr>
  </w:style>
  <w:style w:type="paragraph" w:customStyle="1" w:styleId="12">
    <w:name w:val="MTDisplayEquation"/>
    <w:basedOn w:val="1"/>
    <w:uiPriority w:val="0"/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2.bin"/><Relationship Id="rId8" Type="http://schemas.openxmlformats.org/officeDocument/2006/relationships/image" Target="media/image1.wmf"/><Relationship Id="rId7" Type="http://schemas.openxmlformats.org/officeDocument/2006/relationships/oleObject" Target="embeddings/oleObject1.bin"/><Relationship Id="rId6" Type="http://schemas.openxmlformats.org/officeDocument/2006/relationships/theme" Target="theme/theme1.xml"/><Relationship Id="rId5" Type="http://schemas.openxmlformats.org/officeDocument/2006/relationships/footer" Target="footer1.xml"/><Relationship Id="rId4" Type="http://schemas.openxmlformats.org/officeDocument/2006/relationships/endnotes" Target="endnotes.xml"/><Relationship Id="rId3" Type="http://schemas.openxmlformats.org/officeDocument/2006/relationships/footnotes" Target="footnotes.xml"/><Relationship Id="rId2" Type="http://schemas.openxmlformats.org/officeDocument/2006/relationships/settings" Target="settings.xml"/><Relationship Id="rId17" Type="http://schemas.openxmlformats.org/officeDocument/2006/relationships/fontTable" Target="fontTable.xml"/><Relationship Id="rId16" Type="http://schemas.openxmlformats.org/officeDocument/2006/relationships/customXml" Target="../customXml/item2.xml"/><Relationship Id="rId15" Type="http://schemas.openxmlformats.org/officeDocument/2006/relationships/customXml" Target="../customXml/item1.xml"/><Relationship Id="rId14" Type="http://schemas.openxmlformats.org/officeDocument/2006/relationships/image" Target="media/image4.wmf"/><Relationship Id="rId13" Type="http://schemas.openxmlformats.org/officeDocument/2006/relationships/oleObject" Target="embeddings/oleObject4.bin"/><Relationship Id="rId12" Type="http://schemas.openxmlformats.org/officeDocument/2006/relationships/image" Target="media/image3.wmf"/><Relationship Id="rId11" Type="http://schemas.openxmlformats.org/officeDocument/2006/relationships/oleObject" Target="embeddings/oleObject3.bin"/><Relationship Id="rId10" Type="http://schemas.openxmlformats.org/officeDocument/2006/relationships/image" Target="media/image2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2E64C5AC-7D83-4F59-8C95-91D658AAA806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4</Pages>
  <Words>80</Words>
  <Characters>156</Characters>
  <Lines>19</Lines>
  <Paragraphs>6</Paragraphs>
  <TotalTime>6</TotalTime>
  <ScaleCrop>false</ScaleCrop>
  <LinksUpToDate>false</LinksUpToDate>
  <CharactersWithSpaces>162</CharactersWithSpaces>
  <Application>WPS Office_12.1.0.17147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4-10-28T15:10:00Z</dcterms:created>
  <dc:creator>杨曜堃</dc:creator>
  <cp:lastModifiedBy>杨曜堃</cp:lastModifiedBy>
  <dcterms:modified xsi:type="dcterms:W3CDTF">2024-11-24T13:36:41Z</dcterms:modified>
  <cp:revision>5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7147</vt:lpwstr>
  </property>
  <property fmtid="{D5CDD505-2E9C-101B-9397-08002B2CF9AE}" pid="3" name="ICV">
    <vt:lpwstr>639667F1F54D49A5A5400F2BABBF8AFE_11</vt:lpwstr>
  </property>
  <property fmtid="{D5CDD505-2E9C-101B-9397-08002B2CF9AE}" pid="4" name="MTWinEqns">
    <vt:bool>true</vt:bool>
  </property>
  <property fmtid="{D5CDD505-2E9C-101B-9397-08002B2CF9AE}" pid="5" name="AMWinEqns">
    <vt:bool>true</vt:bool>
  </property>
  <property fmtid="{D5CDD505-2E9C-101B-9397-08002B2CF9AE}" pid="6" name="AMEquationNumber2">
    <vt:lpwstr>(#S1.#E1)</vt:lpwstr>
  </property>
  <property fmtid="{D5CDD505-2E9C-101B-9397-08002B2CF9AE}" pid="7" name="MTEquationNumber2">
    <vt:lpwstr>(#S1.#E1)</vt:lpwstr>
  </property>
</Properties>
</file>